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w:instrText>
      </w:r>
      <w:r w:rsidR="002D2B55">
        <w:instrText>INCLUDEPICTURE  "https://pic.17qq.com/uploads/mqgqmhpqy.jpeg" \* MERGEFORMATINET</w:instrText>
      </w:r>
      <w:r w:rsidR="002D2B55">
        <w:instrText xml:space="preserve"> </w:instrText>
      </w:r>
      <w:r w:rsidR="002D2B55">
        <w:fldChar w:fldCharType="separate"/>
      </w:r>
      <w:r w:rsidR="002D2B55">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5pt;height:98pt">
            <v:imagedata r:id="rId6" r:href="rId7"/>
          </v:shape>
        </w:pict>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p w14:paraId="0911258F" w14:textId="2EC242D6" w:rsidR="00431618" w:rsidRDefault="00431618">
      <w:pPr>
        <w:spacing w:before="156" w:after="156"/>
      </w:pPr>
      <w:bookmarkStart w:id="1" w:name="_GoBack"/>
      <w:bookmarkEnd w:id="0"/>
      <w:bookmarkEnd w:id="1"/>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Pr>
                <w:noProof/>
                <w:webHidden/>
              </w:rPr>
              <w:t>8</w:t>
            </w:r>
            <w:r w:rsidR="008608B2">
              <w:rPr>
                <w:noProof/>
                <w:webHidden/>
              </w:rPr>
              <w:fldChar w:fldCharType="end"/>
            </w:r>
          </w:hyperlink>
        </w:p>
        <w:p w14:paraId="134D3817" w14:textId="5B8F4734"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Pr>
                <w:noProof/>
                <w:webHidden/>
              </w:rPr>
              <w:t>8</w:t>
            </w:r>
            <w:r w:rsidR="008608B2">
              <w:rPr>
                <w:noProof/>
                <w:webHidden/>
              </w:rPr>
              <w:fldChar w:fldCharType="end"/>
            </w:r>
          </w:hyperlink>
        </w:p>
        <w:p w14:paraId="146D73B8" w14:textId="28BE8A04"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Pr>
                <w:noProof/>
                <w:webHidden/>
              </w:rPr>
              <w:t>8</w:t>
            </w:r>
            <w:r w:rsidR="008608B2">
              <w:rPr>
                <w:noProof/>
                <w:webHidden/>
              </w:rPr>
              <w:fldChar w:fldCharType="end"/>
            </w:r>
          </w:hyperlink>
        </w:p>
        <w:p w14:paraId="45FD1782" w14:textId="0D10755A"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Pr>
                <w:noProof/>
                <w:webHidden/>
              </w:rPr>
              <w:t>9</w:t>
            </w:r>
            <w:r w:rsidR="008608B2">
              <w:rPr>
                <w:noProof/>
                <w:webHidden/>
              </w:rPr>
              <w:fldChar w:fldCharType="end"/>
            </w:r>
          </w:hyperlink>
        </w:p>
        <w:p w14:paraId="197BC2E0" w14:textId="0CE3958D" w:rsidR="008608B2" w:rsidRDefault="002D2B55">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Pr>
                <w:noProof/>
                <w:webHidden/>
              </w:rPr>
              <w:t>9</w:t>
            </w:r>
            <w:r w:rsidR="008608B2">
              <w:rPr>
                <w:noProof/>
                <w:webHidden/>
              </w:rPr>
              <w:fldChar w:fldCharType="end"/>
            </w:r>
          </w:hyperlink>
        </w:p>
        <w:p w14:paraId="3BEFCD63" w14:textId="4D69455E"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Pr>
                <w:noProof/>
                <w:webHidden/>
              </w:rPr>
              <w:t>9</w:t>
            </w:r>
            <w:r w:rsidR="008608B2">
              <w:rPr>
                <w:noProof/>
                <w:webHidden/>
              </w:rPr>
              <w:fldChar w:fldCharType="end"/>
            </w:r>
          </w:hyperlink>
        </w:p>
        <w:p w14:paraId="79A729C6" w14:textId="6ED132C9"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Pr>
                <w:noProof/>
                <w:webHidden/>
              </w:rPr>
              <w:t>10</w:t>
            </w:r>
            <w:r w:rsidR="008608B2">
              <w:rPr>
                <w:noProof/>
                <w:webHidden/>
              </w:rPr>
              <w:fldChar w:fldCharType="end"/>
            </w:r>
          </w:hyperlink>
        </w:p>
        <w:p w14:paraId="1CFA96D4" w14:textId="20B23668"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Pr>
                <w:noProof/>
                <w:webHidden/>
              </w:rPr>
              <w:t>11</w:t>
            </w:r>
            <w:r w:rsidR="008608B2">
              <w:rPr>
                <w:noProof/>
                <w:webHidden/>
              </w:rPr>
              <w:fldChar w:fldCharType="end"/>
            </w:r>
          </w:hyperlink>
        </w:p>
        <w:p w14:paraId="54790D45" w14:textId="3247DAC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Pr>
                <w:noProof/>
                <w:webHidden/>
              </w:rPr>
              <w:t>11</w:t>
            </w:r>
            <w:r w:rsidR="008608B2">
              <w:rPr>
                <w:noProof/>
                <w:webHidden/>
              </w:rPr>
              <w:fldChar w:fldCharType="end"/>
            </w:r>
          </w:hyperlink>
        </w:p>
        <w:p w14:paraId="42FEEA21" w14:textId="5BEEFB2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Pr>
                <w:noProof/>
                <w:webHidden/>
              </w:rPr>
              <w:t>11</w:t>
            </w:r>
            <w:r w:rsidR="008608B2">
              <w:rPr>
                <w:noProof/>
                <w:webHidden/>
              </w:rPr>
              <w:fldChar w:fldCharType="end"/>
            </w:r>
          </w:hyperlink>
        </w:p>
        <w:p w14:paraId="4868DA91" w14:textId="34D268E6"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Pr>
                <w:noProof/>
                <w:webHidden/>
              </w:rPr>
              <w:t>11</w:t>
            </w:r>
            <w:r w:rsidR="008608B2">
              <w:rPr>
                <w:noProof/>
                <w:webHidden/>
              </w:rPr>
              <w:fldChar w:fldCharType="end"/>
            </w:r>
          </w:hyperlink>
        </w:p>
        <w:p w14:paraId="7995B9B3" w14:textId="65D8B132" w:rsidR="008608B2" w:rsidRDefault="002D2B55">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Pr>
                <w:noProof/>
                <w:webHidden/>
              </w:rPr>
              <w:t>12</w:t>
            </w:r>
            <w:r w:rsidR="008608B2">
              <w:rPr>
                <w:noProof/>
                <w:webHidden/>
              </w:rPr>
              <w:fldChar w:fldCharType="end"/>
            </w:r>
          </w:hyperlink>
        </w:p>
        <w:p w14:paraId="0001FDBE" w14:textId="77BE241E"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Pr>
                <w:noProof/>
                <w:webHidden/>
              </w:rPr>
              <w:t>12</w:t>
            </w:r>
            <w:r w:rsidR="008608B2">
              <w:rPr>
                <w:noProof/>
                <w:webHidden/>
              </w:rPr>
              <w:fldChar w:fldCharType="end"/>
            </w:r>
          </w:hyperlink>
        </w:p>
        <w:p w14:paraId="67702349" w14:textId="499A2466"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Pr>
                <w:noProof/>
                <w:webHidden/>
              </w:rPr>
              <w:t>13</w:t>
            </w:r>
            <w:r w:rsidR="008608B2">
              <w:rPr>
                <w:noProof/>
                <w:webHidden/>
              </w:rPr>
              <w:fldChar w:fldCharType="end"/>
            </w:r>
          </w:hyperlink>
        </w:p>
        <w:p w14:paraId="54068960" w14:textId="15EDCB45" w:rsidR="008608B2" w:rsidRDefault="002D2B55">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19D1181F" w14:textId="19D787F0"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0597147D" w14:textId="58B1986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0FF9ADDE" w14:textId="3511073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788FE8CC" w14:textId="103DCE1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43E2E16E" w14:textId="6CF08056"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Pr>
                <w:noProof/>
                <w:webHidden/>
              </w:rPr>
              <w:t>16</w:t>
            </w:r>
            <w:r w:rsidR="008608B2">
              <w:rPr>
                <w:noProof/>
                <w:webHidden/>
              </w:rPr>
              <w:fldChar w:fldCharType="end"/>
            </w:r>
          </w:hyperlink>
        </w:p>
        <w:p w14:paraId="71EF1498" w14:textId="60B4735E"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7BF6110A" w14:textId="6B914576"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29F8965C" w14:textId="3171B84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40AD0649" w14:textId="5F8A7C85"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48D70792" w14:textId="1DE95B0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7C4A38D6" w14:textId="3CDE1A01"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467370EA" w14:textId="06B842B0"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Pr>
                <w:noProof/>
                <w:webHidden/>
              </w:rPr>
              <w:t>17</w:t>
            </w:r>
            <w:r w:rsidR="008608B2">
              <w:rPr>
                <w:noProof/>
                <w:webHidden/>
              </w:rPr>
              <w:fldChar w:fldCharType="end"/>
            </w:r>
          </w:hyperlink>
        </w:p>
        <w:p w14:paraId="55BF8E8F" w14:textId="512D7CB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Pr>
                <w:noProof/>
                <w:webHidden/>
              </w:rPr>
              <w:t>18</w:t>
            </w:r>
            <w:r w:rsidR="008608B2">
              <w:rPr>
                <w:noProof/>
                <w:webHidden/>
              </w:rPr>
              <w:fldChar w:fldCharType="end"/>
            </w:r>
          </w:hyperlink>
        </w:p>
        <w:p w14:paraId="30CCDDB7" w14:textId="30AFB65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Pr>
                <w:noProof/>
                <w:webHidden/>
              </w:rPr>
              <w:t>18</w:t>
            </w:r>
            <w:r w:rsidR="008608B2">
              <w:rPr>
                <w:noProof/>
                <w:webHidden/>
              </w:rPr>
              <w:fldChar w:fldCharType="end"/>
            </w:r>
          </w:hyperlink>
        </w:p>
        <w:p w14:paraId="3E62802F" w14:textId="0685DB5E"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Pr>
                <w:noProof/>
                <w:webHidden/>
              </w:rPr>
              <w:t>18</w:t>
            </w:r>
            <w:r w:rsidR="008608B2">
              <w:rPr>
                <w:noProof/>
                <w:webHidden/>
              </w:rPr>
              <w:fldChar w:fldCharType="end"/>
            </w:r>
          </w:hyperlink>
        </w:p>
        <w:p w14:paraId="63DC6895" w14:textId="465AEE54"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Pr>
                <w:noProof/>
                <w:webHidden/>
              </w:rPr>
              <w:t>18</w:t>
            </w:r>
            <w:r w:rsidR="008608B2">
              <w:rPr>
                <w:noProof/>
                <w:webHidden/>
              </w:rPr>
              <w:fldChar w:fldCharType="end"/>
            </w:r>
          </w:hyperlink>
        </w:p>
        <w:p w14:paraId="19A51058" w14:textId="2BF8F86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Pr>
                <w:noProof/>
                <w:webHidden/>
              </w:rPr>
              <w:t>22</w:t>
            </w:r>
            <w:r w:rsidR="008608B2">
              <w:rPr>
                <w:noProof/>
                <w:webHidden/>
              </w:rPr>
              <w:fldChar w:fldCharType="end"/>
            </w:r>
          </w:hyperlink>
        </w:p>
        <w:p w14:paraId="6C70CF3E" w14:textId="6A4BE39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3ECB5E1B" w14:textId="217BF3C5"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1AE610E5" w14:textId="581DF176"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0722E7ED" w14:textId="15E75D8D"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6128348E" w14:textId="62881EB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5E751409" w14:textId="166D7F9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4C8E7F0D" w14:textId="1709B8D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Pr>
                <w:noProof/>
                <w:webHidden/>
              </w:rPr>
              <w:t>23</w:t>
            </w:r>
            <w:r w:rsidR="008608B2">
              <w:rPr>
                <w:noProof/>
                <w:webHidden/>
              </w:rPr>
              <w:fldChar w:fldCharType="end"/>
            </w:r>
          </w:hyperlink>
        </w:p>
        <w:p w14:paraId="11ACF123" w14:textId="5DEDCC2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32AB9645" w14:textId="5817208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7BB0A4A3" w14:textId="7FE12681"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42A8FDAC" w14:textId="3F7FFB0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68187E15" w14:textId="4849253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0EA9DA3A" w14:textId="1EFF549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Pr>
                <w:noProof/>
                <w:webHidden/>
              </w:rPr>
              <w:t>24</w:t>
            </w:r>
            <w:r w:rsidR="008608B2">
              <w:rPr>
                <w:noProof/>
                <w:webHidden/>
              </w:rPr>
              <w:fldChar w:fldCharType="end"/>
            </w:r>
          </w:hyperlink>
        </w:p>
        <w:p w14:paraId="25259A72" w14:textId="51BA687B"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模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2EA2C3CF" w14:textId="7E73DDC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353E9F1C" w14:textId="088EC4D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3E6AD6E1" w14:textId="6588BB2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23C24A2F" w14:textId="0621112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6FA4BBBF" w14:textId="2619789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1DC383F4" w14:textId="77EC88C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Pr>
                <w:noProof/>
                <w:webHidden/>
              </w:rPr>
              <w:t>25</w:t>
            </w:r>
            <w:r w:rsidR="008608B2">
              <w:rPr>
                <w:noProof/>
                <w:webHidden/>
              </w:rPr>
              <w:fldChar w:fldCharType="end"/>
            </w:r>
          </w:hyperlink>
        </w:p>
        <w:p w14:paraId="70A9DAF7" w14:textId="2CB00655"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3F421FD4" w14:textId="4491360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66CBE9A5" w14:textId="01E0A6E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37CF52C8" w14:textId="4ABF7AC7"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27A79574" w14:textId="6052A93E"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631D51F7" w14:textId="79CAAAB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76DE4DDD" w14:textId="17503BBA"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495E0F05" w14:textId="10FCAC10"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Pr>
                <w:noProof/>
                <w:webHidden/>
              </w:rPr>
              <w:t>26</w:t>
            </w:r>
            <w:r w:rsidR="008608B2">
              <w:rPr>
                <w:noProof/>
                <w:webHidden/>
              </w:rPr>
              <w:fldChar w:fldCharType="end"/>
            </w:r>
          </w:hyperlink>
        </w:p>
        <w:p w14:paraId="387316D9" w14:textId="655AEA84"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3240491E" w14:textId="184026B6"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6741C5E8" w14:textId="2B803C0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61525675" w14:textId="44BB1FC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2ECBA60A" w14:textId="76C43C0D"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55AD97D0" w14:textId="0AE6A77D"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7FA5D9A8" w14:textId="106355E0"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Pr>
                <w:noProof/>
                <w:webHidden/>
              </w:rPr>
              <w:t>27</w:t>
            </w:r>
            <w:r w:rsidR="008608B2">
              <w:rPr>
                <w:noProof/>
                <w:webHidden/>
              </w:rPr>
              <w:fldChar w:fldCharType="end"/>
            </w:r>
          </w:hyperlink>
        </w:p>
        <w:p w14:paraId="189BECBB" w14:textId="7746143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30D58E96" w14:textId="523CEEE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0BCBE35E" w14:textId="441E496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27DE3C94" w14:textId="002B7510"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13C6D2C9" w14:textId="2CD01CD4"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4D911467" w14:textId="50EEF07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51C893C6" w14:textId="1EE4083D"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16DA0366" w14:textId="4682B8C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Pr>
                <w:noProof/>
                <w:webHidden/>
              </w:rPr>
              <w:t>28</w:t>
            </w:r>
            <w:r w:rsidR="008608B2">
              <w:rPr>
                <w:noProof/>
                <w:webHidden/>
              </w:rPr>
              <w:fldChar w:fldCharType="end"/>
            </w:r>
          </w:hyperlink>
        </w:p>
        <w:p w14:paraId="44C12C2F" w14:textId="5D98F243"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41C8CF88" w14:textId="50862F28"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4FCE60AF" w14:textId="16680054"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3B5FEFF8" w14:textId="1339AE7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6A85C120" w14:textId="6771F1C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284EE622" w14:textId="17BCD495"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Pr>
                <w:noProof/>
                <w:webHidden/>
              </w:rPr>
              <w:t>29</w:t>
            </w:r>
            <w:r w:rsidR="008608B2">
              <w:rPr>
                <w:noProof/>
                <w:webHidden/>
              </w:rPr>
              <w:fldChar w:fldCharType="end"/>
            </w:r>
          </w:hyperlink>
        </w:p>
        <w:p w14:paraId="75DF6357" w14:textId="63B373B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15F2FB44" w14:textId="70ABF21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259E2085" w14:textId="065192BD"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3E52465D" w14:textId="2D95F62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75623287" w14:textId="5C81BB4E"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53394F97" w14:textId="063EFB3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Pr>
                <w:noProof/>
                <w:webHidden/>
              </w:rPr>
              <w:t>30</w:t>
            </w:r>
            <w:r w:rsidR="008608B2">
              <w:rPr>
                <w:noProof/>
                <w:webHidden/>
              </w:rPr>
              <w:fldChar w:fldCharType="end"/>
            </w:r>
          </w:hyperlink>
        </w:p>
        <w:p w14:paraId="58AF3915" w14:textId="1B8650A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552DC3AD" w14:textId="6CB2ACF5"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57B8B703" w14:textId="70E9DD2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6451CEE5" w14:textId="5930AFAA"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317B1B1B" w14:textId="35354612"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5ACBB492" w14:textId="10D23208"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53DB361B" w14:textId="3033FD4D"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1BB78752" w14:textId="0F37DA88"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Pr>
                <w:noProof/>
                <w:webHidden/>
              </w:rPr>
              <w:t>31</w:t>
            </w:r>
            <w:r w:rsidR="008608B2">
              <w:rPr>
                <w:noProof/>
                <w:webHidden/>
              </w:rPr>
              <w:fldChar w:fldCharType="end"/>
            </w:r>
          </w:hyperlink>
        </w:p>
        <w:p w14:paraId="6ACF22A3" w14:textId="345319A3"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2770BCDB" w14:textId="1347F43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2B09D7EE" w14:textId="0CE9496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33AD8C0B" w14:textId="61837FB3"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23E25FE2" w14:textId="471D8FE6"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3E852B6E" w14:textId="5CC9D4F7"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Pr>
                <w:noProof/>
                <w:webHidden/>
              </w:rPr>
              <w:t>32</w:t>
            </w:r>
            <w:r w:rsidR="008608B2">
              <w:rPr>
                <w:noProof/>
                <w:webHidden/>
              </w:rPr>
              <w:fldChar w:fldCharType="end"/>
            </w:r>
          </w:hyperlink>
        </w:p>
        <w:p w14:paraId="15DFFBFF" w14:textId="6A5177F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4CD321BB" w14:textId="6C94A67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5AC1D055" w14:textId="6ADE473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58623F12" w14:textId="2790EB59"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4C1A687C" w14:textId="350D9590" w:rsidR="008608B2" w:rsidRDefault="002D2B55">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2C2739CF" w14:textId="684F4DFB"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77E18F17" w14:textId="63CF724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Pr>
                <w:noProof/>
                <w:webHidden/>
              </w:rPr>
              <w:t>33</w:t>
            </w:r>
            <w:r w:rsidR="008608B2">
              <w:rPr>
                <w:noProof/>
                <w:webHidden/>
              </w:rPr>
              <w:fldChar w:fldCharType="end"/>
            </w:r>
          </w:hyperlink>
        </w:p>
        <w:p w14:paraId="233B5DD8" w14:textId="333ACFAA"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378BDDF1" w14:textId="3B3F45D4"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0BCE426B" w14:textId="4BFFDE10"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02D6AA83" w14:textId="6842446C"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00581A71" w14:textId="4D631791"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4EFB1308" w14:textId="2D45230E"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1115EA4D" w14:textId="5AE3382F" w:rsidR="008608B2" w:rsidRDefault="002D2B55">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rPr>
          <w:rFonts w:hint="eastAsia"/>
        </w:rPr>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2"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2"/>
    </w:p>
    <w:p w14:paraId="1640C7A6" w14:textId="740ADEFA" w:rsidR="00792F1C" w:rsidRPr="00DE21C3" w:rsidRDefault="00792F1C" w:rsidP="00DE21C3">
      <w:pPr>
        <w:pStyle w:val="2"/>
        <w:spacing w:before="156" w:after="156"/>
        <w:ind w:firstLine="643"/>
      </w:pPr>
      <w:bookmarkStart w:id="3" w:name="_Toc104413217"/>
      <w:r w:rsidRPr="00DE21C3">
        <w:rPr>
          <w:rFonts w:hint="eastAsia"/>
        </w:rPr>
        <w:t>1</w:t>
      </w:r>
      <w:r w:rsidRPr="00DE21C3">
        <w:t xml:space="preserve">.1 </w:t>
      </w:r>
      <w:r w:rsidRPr="00DE21C3">
        <w:rPr>
          <w:rFonts w:hint="eastAsia"/>
        </w:rPr>
        <w:t>编写目的</w:t>
      </w:r>
      <w:bookmarkEnd w:id="3"/>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w:t>
      </w:r>
      <w:proofErr w:type="gramStart"/>
      <w:r>
        <w:rPr>
          <w:rFonts w:hint="eastAsia"/>
        </w:rPr>
        <w:t>障</w:t>
      </w:r>
      <w:proofErr w:type="gramEnd"/>
      <w:r>
        <w:rPr>
          <w:rFonts w:hint="eastAsia"/>
        </w:rPr>
        <w:t>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4" w:name="_Toc104413218"/>
      <w:r w:rsidRPr="00DE21C3">
        <w:rPr>
          <w:rFonts w:hint="eastAsia"/>
        </w:rPr>
        <w:t>1</w:t>
      </w:r>
      <w:r w:rsidRPr="00DE21C3">
        <w:t xml:space="preserve">.2 </w:t>
      </w:r>
      <w:r w:rsidRPr="00DE21C3">
        <w:rPr>
          <w:rFonts w:hint="eastAsia"/>
        </w:rPr>
        <w:t>背景</w:t>
      </w:r>
      <w:bookmarkEnd w:id="4"/>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5" w:name="_Toc104413219"/>
      <w:r w:rsidRPr="009466D9">
        <w:rPr>
          <w:rFonts w:hint="eastAsia"/>
        </w:rPr>
        <w:t>1</w:t>
      </w:r>
      <w:r w:rsidRPr="009466D9">
        <w:t xml:space="preserve">.3 </w:t>
      </w:r>
      <w:r w:rsidRPr="009466D9">
        <w:rPr>
          <w:rFonts w:hint="eastAsia"/>
        </w:rPr>
        <w:t>定义</w:t>
      </w:r>
      <w:bookmarkEnd w:id="5"/>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w:t>
      </w:r>
      <w:proofErr w:type="gramStart"/>
      <w:r w:rsidRPr="002A36FE">
        <w:rPr>
          <w:rStyle w:val="ec-pctext-desc"/>
          <w:rFonts w:ascii="宋体" w:hAnsi="宋体"/>
        </w:rPr>
        <w:t>研</w:t>
      </w:r>
      <w:proofErr w:type="gramEnd"/>
      <w:r w:rsidRPr="002A36FE">
        <w:rPr>
          <w:rStyle w:val="ec-pctext-desc"/>
          <w:rFonts w:ascii="宋体" w:hAnsi="宋体"/>
        </w:rPr>
        <w:t>先进技术打造的5G智慧云品牌，为客户提供行业领先的云主机/云服务器、云手机、云空间、大数据、人工智能等产品和专业服务，针对不同行业打造场景</w:t>
      </w:r>
      <w:proofErr w:type="gramStart"/>
      <w:r w:rsidRPr="002A36FE">
        <w:rPr>
          <w:rStyle w:val="ec-pctext-desc"/>
          <w:rFonts w:ascii="宋体" w:hAnsi="宋体"/>
        </w:rPr>
        <w:t>化解决</w:t>
      </w:r>
      <w:proofErr w:type="gramEnd"/>
      <w:r w:rsidRPr="002A36FE">
        <w:rPr>
          <w:rStyle w:val="ec-pctext-desc"/>
          <w:rFonts w:ascii="宋体" w:hAnsi="宋体"/>
        </w:rPr>
        <w:t>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w:t>
      </w:r>
      <w:proofErr w:type="gramStart"/>
      <w:r w:rsidRPr="002A36FE">
        <w:rPr>
          <w:rFonts w:ascii="宋体" w:hAnsi="宋体"/>
        </w:rPr>
        <w:t>单独指</w:t>
      </w:r>
      <w:proofErr w:type="gramEnd"/>
      <w:r w:rsidRPr="002A36FE">
        <w:rPr>
          <w:rFonts w:ascii="宋体" w:hAnsi="宋体"/>
        </w:rPr>
        <w:t>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w:t>
      </w:r>
      <w:proofErr w:type="spellStart"/>
      <w:r w:rsidRPr="002A36FE">
        <w:rPr>
          <w:rFonts w:hint="eastAsia"/>
          <w:color w:val="333333"/>
        </w:rPr>
        <w:t>oppo</w:t>
      </w:r>
      <w:proofErr w:type="spellEnd"/>
      <w:r w:rsidRPr="002A36FE">
        <w:rPr>
          <w:rFonts w:hint="eastAsia"/>
          <w:color w:val="333333"/>
        </w:rPr>
        <w:t>、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w:t>
      </w:r>
      <w:proofErr w:type="gramStart"/>
      <w:r w:rsidRPr="002A36FE">
        <w:rPr>
          <w:rFonts w:hint="eastAsia"/>
          <w:color w:val="333333"/>
        </w:rPr>
        <w:t>云相关</w:t>
      </w:r>
      <w:proofErr w:type="gramEnd"/>
      <w:r w:rsidRPr="002A36FE">
        <w:rPr>
          <w:rFonts w:hint="eastAsia"/>
          <w:color w:val="333333"/>
        </w:rPr>
        <w:t>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6" w:name="_Toc104413220"/>
      <w:r w:rsidRPr="00DE21C3">
        <w:rPr>
          <w:rFonts w:hint="eastAsia"/>
        </w:rPr>
        <w:t>1</w:t>
      </w:r>
      <w:r w:rsidRPr="00DE21C3">
        <w:t xml:space="preserve">.4 </w:t>
      </w:r>
      <w:r w:rsidRPr="00DE21C3">
        <w:rPr>
          <w:rFonts w:hint="eastAsia"/>
        </w:rPr>
        <w:t>参考资料</w:t>
      </w:r>
      <w:bookmarkEnd w:id="6"/>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7"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7"/>
    </w:p>
    <w:p w14:paraId="6B8B1C2D" w14:textId="2A2F187C" w:rsidR="00792F1C" w:rsidRPr="00DE21C3" w:rsidRDefault="00792F1C" w:rsidP="00DE21C3">
      <w:pPr>
        <w:pStyle w:val="2"/>
        <w:spacing w:before="156" w:after="156"/>
        <w:ind w:firstLine="643"/>
      </w:pPr>
      <w:bookmarkStart w:id="8" w:name="_Toc104413222"/>
      <w:r w:rsidRPr="00DE21C3">
        <w:rPr>
          <w:rFonts w:hint="eastAsia"/>
        </w:rPr>
        <w:t>2</w:t>
      </w:r>
      <w:r w:rsidRPr="00DE21C3">
        <w:t xml:space="preserve">.1 </w:t>
      </w:r>
      <w:r w:rsidRPr="00DE21C3">
        <w:rPr>
          <w:rFonts w:hint="eastAsia"/>
        </w:rPr>
        <w:t>任务和目标</w:t>
      </w:r>
      <w:bookmarkEnd w:id="8"/>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w:t>
      </w:r>
      <w:proofErr w:type="gramStart"/>
      <w:r w:rsidRPr="000E3051">
        <w:rPr>
          <w:rFonts w:ascii="宋体" w:hAnsi="宋体" w:hint="eastAsia"/>
          <w:szCs w:val="24"/>
        </w:rPr>
        <w:t>及算力</w:t>
      </w:r>
      <w:proofErr w:type="gramEnd"/>
      <w:r w:rsidRPr="000E3051">
        <w:rPr>
          <w:rFonts w:ascii="宋体" w:hAnsi="宋体" w:hint="eastAsia"/>
          <w:szCs w:val="24"/>
        </w:rPr>
        <w:t>资源，但是单纯的模型接口无法直接供一般的用户使用，必须创新方法将这些功能结合起来，形成应用场景。以“视障人士友好的咨询辅助软件”为主要方向，开发具有创新性并符合行业发</w:t>
      </w:r>
      <w:r w:rsidRPr="000E3051">
        <w:rPr>
          <w:rFonts w:ascii="宋体" w:hAnsi="宋体" w:hint="eastAsia"/>
          <w:szCs w:val="24"/>
        </w:rPr>
        <w:lastRenderedPageBreak/>
        <w:t>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9" w:name="_Toc104413223"/>
      <w:r w:rsidRPr="00DE21C3">
        <w:rPr>
          <w:rFonts w:hint="eastAsia"/>
        </w:rPr>
        <w:t>2</w:t>
      </w:r>
      <w:r w:rsidRPr="00DE21C3">
        <w:t xml:space="preserve">.2 </w:t>
      </w:r>
      <w:r w:rsidRPr="00DE21C3">
        <w:rPr>
          <w:rFonts w:hint="eastAsia"/>
        </w:rPr>
        <w:t>需求概述</w:t>
      </w:r>
      <w:bookmarkEnd w:id="9"/>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w:t>
      </w:r>
      <w:proofErr w:type="gramStart"/>
      <w:r w:rsidRPr="007E3CCA">
        <w:rPr>
          <w:rFonts w:ascii="宋体" w:hAnsi="宋体" w:hint="eastAsia"/>
        </w:rPr>
        <w:t>障</w:t>
      </w:r>
      <w:proofErr w:type="gramEnd"/>
      <w:r w:rsidRPr="007E3CCA">
        <w:rPr>
          <w:rFonts w:ascii="宋体" w:hAnsi="宋体" w:hint="eastAsia"/>
        </w:rPr>
        <w:t>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10" w:name="_Toc104413224"/>
      <w:r w:rsidRPr="00DE21C3">
        <w:lastRenderedPageBreak/>
        <w:t xml:space="preserve">2.3 </w:t>
      </w:r>
      <w:r w:rsidRPr="00DE21C3">
        <w:rPr>
          <w:rFonts w:hint="eastAsia"/>
        </w:rPr>
        <w:t>运行环境</w:t>
      </w:r>
      <w:bookmarkEnd w:id="10"/>
    </w:p>
    <w:p w14:paraId="256C77FD" w14:textId="2D723E21" w:rsidR="00792F1C" w:rsidRPr="00DE21C3" w:rsidRDefault="00792F1C" w:rsidP="00DE21C3">
      <w:pPr>
        <w:pStyle w:val="3"/>
        <w:spacing w:before="156" w:after="156"/>
        <w:ind w:firstLine="562"/>
        <w:rPr>
          <w:szCs w:val="28"/>
        </w:rPr>
      </w:pPr>
      <w:bookmarkStart w:id="11" w:name="_Toc104413225"/>
      <w:r w:rsidRPr="00DE21C3">
        <w:rPr>
          <w:rFonts w:hint="eastAsia"/>
          <w:szCs w:val="28"/>
        </w:rPr>
        <w:t>2</w:t>
      </w:r>
      <w:r w:rsidRPr="00DE21C3">
        <w:rPr>
          <w:szCs w:val="28"/>
        </w:rPr>
        <w:t xml:space="preserve">.3.1 </w:t>
      </w:r>
      <w:r w:rsidRPr="00DE21C3">
        <w:rPr>
          <w:rFonts w:hint="eastAsia"/>
          <w:szCs w:val="28"/>
        </w:rPr>
        <w:t>硬件环境</w:t>
      </w:r>
      <w:bookmarkEnd w:id="11"/>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2" w:name="_Toc104413226"/>
      <w:r w:rsidRPr="00DE21C3">
        <w:rPr>
          <w:rFonts w:hint="eastAsia"/>
          <w:szCs w:val="28"/>
        </w:rPr>
        <w:t>2</w:t>
      </w:r>
      <w:r w:rsidRPr="00DE21C3">
        <w:rPr>
          <w:szCs w:val="28"/>
        </w:rPr>
        <w:t xml:space="preserve">.3.2 </w:t>
      </w:r>
      <w:r w:rsidRPr="00DE21C3">
        <w:rPr>
          <w:rFonts w:hint="eastAsia"/>
          <w:szCs w:val="28"/>
        </w:rPr>
        <w:t>软件环境</w:t>
      </w:r>
      <w:bookmarkEnd w:id="12"/>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3" w:name="_Toc104413227"/>
      <w:r w:rsidRPr="00DE21C3">
        <w:rPr>
          <w:rFonts w:hint="eastAsia"/>
        </w:rPr>
        <w:t>2</w:t>
      </w:r>
      <w:r w:rsidRPr="00DE21C3">
        <w:t xml:space="preserve">.4 </w:t>
      </w:r>
      <w:r w:rsidRPr="00DE21C3">
        <w:rPr>
          <w:rFonts w:hint="eastAsia"/>
        </w:rPr>
        <w:t>条件与限制</w:t>
      </w:r>
      <w:bookmarkEnd w:id="13"/>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4"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4"/>
    </w:p>
    <w:p w14:paraId="4D23565D" w14:textId="6EB2C145" w:rsidR="00792F1C" w:rsidRPr="00DE21C3" w:rsidRDefault="00792F1C" w:rsidP="00DE21C3">
      <w:pPr>
        <w:pStyle w:val="2"/>
        <w:spacing w:before="156" w:after="156"/>
        <w:ind w:firstLine="643"/>
      </w:pPr>
      <w:bookmarkStart w:id="15" w:name="_Toc104413229"/>
      <w:r w:rsidRPr="00DE21C3">
        <w:rPr>
          <w:rFonts w:hint="eastAsia"/>
        </w:rPr>
        <w:t>3</w:t>
      </w:r>
      <w:r w:rsidRPr="00DE21C3">
        <w:t xml:space="preserve">.1 </w:t>
      </w:r>
      <w:r w:rsidRPr="00DE21C3">
        <w:rPr>
          <w:rFonts w:hint="eastAsia"/>
        </w:rPr>
        <w:t>系统架构</w:t>
      </w:r>
      <w:bookmarkEnd w:id="15"/>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6" w:name="_Toc104413230"/>
      <w:r w:rsidRPr="00E50386">
        <w:lastRenderedPageBreak/>
        <w:t xml:space="preserve">3.2 </w:t>
      </w:r>
      <w:r w:rsidRPr="00E50386">
        <w:rPr>
          <w:rFonts w:hint="eastAsia"/>
        </w:rPr>
        <w:t>系统功能模块</w:t>
      </w:r>
      <w:bookmarkEnd w:id="16"/>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w:t>
      </w:r>
      <w:proofErr w:type="gramStart"/>
      <w:r w:rsidRPr="000B14B0">
        <w:rPr>
          <w:rFonts w:ascii="宋体" w:hAnsi="宋体" w:hint="eastAsia"/>
        </w:rPr>
        <w:t>端服务</w:t>
      </w:r>
      <w:proofErr w:type="gramEnd"/>
      <w:r w:rsidRPr="000B14B0">
        <w:rPr>
          <w:rFonts w:ascii="宋体" w:hAnsi="宋体" w:hint="eastAsia"/>
        </w:rPr>
        <w:t>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7"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7"/>
    </w:p>
    <w:p w14:paraId="5A2674C3" w14:textId="1C1CEFE8" w:rsidR="00B17E2C" w:rsidRPr="00B17E2C" w:rsidRDefault="00B17E2C" w:rsidP="004677F3">
      <w:pPr>
        <w:pStyle w:val="2"/>
        <w:spacing w:before="156" w:after="156"/>
        <w:ind w:firstLine="643"/>
      </w:pPr>
      <w:bookmarkStart w:id="18" w:name="_Toc104413232"/>
      <w:r w:rsidRPr="00B17E2C">
        <w:rPr>
          <w:rFonts w:hint="eastAsia"/>
        </w:rPr>
        <w:t>4</w:t>
      </w:r>
      <w:r w:rsidRPr="00B17E2C">
        <w:t>.1</w:t>
      </w:r>
      <w:r w:rsidR="00EE68C8">
        <w:t xml:space="preserve"> </w:t>
      </w:r>
      <w:r w:rsidRPr="00B17E2C">
        <w:rPr>
          <w:rFonts w:hint="eastAsia"/>
        </w:rPr>
        <w:t>用户注册功能</w:t>
      </w:r>
      <w:bookmarkEnd w:id="18"/>
    </w:p>
    <w:p w14:paraId="105A5314" w14:textId="0679FF08" w:rsidR="00B17E2C" w:rsidRPr="00B17E2C" w:rsidRDefault="00B17E2C" w:rsidP="004677F3">
      <w:pPr>
        <w:pStyle w:val="3"/>
        <w:spacing w:before="156" w:after="156"/>
        <w:ind w:firstLine="562"/>
      </w:pPr>
      <w:bookmarkStart w:id="19" w:name="_Toc104413233"/>
      <w:r w:rsidRPr="00B17E2C">
        <w:t>4.1.1 功能</w:t>
      </w:r>
      <w:bookmarkEnd w:id="19"/>
    </w:p>
    <w:p w14:paraId="7431F1DE" w14:textId="1A8BF671" w:rsidR="00B17E2C" w:rsidRPr="00B17E2C" w:rsidRDefault="00B17E2C" w:rsidP="00B17E2C">
      <w:pPr>
        <w:spacing w:before="156" w:after="156" w:line="360" w:lineRule="auto"/>
        <w:rPr>
          <w:rFonts w:ascii="宋体" w:hAnsi="宋体"/>
        </w:rPr>
      </w:pPr>
      <w:r w:rsidRPr="00B17E2C">
        <w:rPr>
          <w:rFonts w:ascii="宋体" w:hAnsi="宋体" w:hint="eastAsia"/>
        </w:rPr>
        <w:t>移动</w:t>
      </w:r>
      <w:proofErr w:type="gramStart"/>
      <w:r w:rsidRPr="00B17E2C">
        <w:rPr>
          <w:rFonts w:ascii="宋体" w:hAnsi="宋体" w:hint="eastAsia"/>
        </w:rPr>
        <w:t>端</w:t>
      </w:r>
      <w:r w:rsidRPr="00B17E2C">
        <w:rPr>
          <w:rFonts w:ascii="宋体" w:hAnsi="宋体"/>
        </w:rPr>
        <w:t>需要</w:t>
      </w:r>
      <w:proofErr w:type="gramEnd"/>
      <w:r w:rsidRPr="00B17E2C">
        <w:rPr>
          <w:rFonts w:ascii="宋体" w:hAnsi="宋体"/>
        </w:rPr>
        <w:t>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3B18B60E" w14:textId="6F765BDB" w:rsidR="00B17E2C" w:rsidRPr="00B17E2C" w:rsidRDefault="00B17E2C" w:rsidP="004677F3">
      <w:pPr>
        <w:pStyle w:val="3"/>
        <w:spacing w:before="156" w:after="156"/>
        <w:ind w:firstLine="562"/>
      </w:pPr>
      <w:bookmarkStart w:id="20" w:name="_Toc104413234"/>
      <w:r w:rsidRPr="00B17E2C">
        <w:t>4.1.2 性能</w:t>
      </w:r>
      <w:bookmarkEnd w:id="20"/>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proofErr w:type="gramStart"/>
      <w:r w:rsidRPr="00B17E2C">
        <w:rPr>
          <w:rFonts w:ascii="宋体" w:hAnsi="宋体" w:hint="eastAsia"/>
        </w:rPr>
        <w:t>移动安卓</w:t>
      </w:r>
      <w:r w:rsidRPr="00B17E2C">
        <w:rPr>
          <w:rFonts w:ascii="宋体" w:hAnsi="宋体"/>
        </w:rPr>
        <w:t>客户端</w:t>
      </w:r>
      <w:proofErr w:type="gramEnd"/>
      <w:r w:rsidRPr="00B17E2C">
        <w:rPr>
          <w:rFonts w:ascii="宋体" w:hAnsi="宋体"/>
        </w:rPr>
        <w:t>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2AAEC27E" w:rsidR="00B17E2C" w:rsidRPr="00B17E2C" w:rsidRDefault="00B17E2C" w:rsidP="004677F3">
      <w:pPr>
        <w:pStyle w:val="3"/>
        <w:spacing w:before="156" w:after="156"/>
        <w:ind w:firstLine="562"/>
      </w:pPr>
      <w:bookmarkStart w:id="21" w:name="_Toc104413235"/>
      <w:r w:rsidRPr="00B17E2C">
        <w:t>4.1.3 输入项</w:t>
      </w:r>
      <w:bookmarkEnd w:id="21"/>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77777777" w:rsidR="004677F3" w:rsidRDefault="00B17E2C" w:rsidP="004677F3">
      <w:pPr>
        <w:pStyle w:val="3"/>
        <w:spacing w:before="156" w:after="156"/>
        <w:ind w:firstLine="562"/>
      </w:pPr>
      <w:bookmarkStart w:id="22" w:name="_Toc104413236"/>
      <w:r w:rsidRPr="00B17E2C">
        <w:t>4.1.4 输出项</w:t>
      </w:r>
      <w:bookmarkEnd w:id="22"/>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24E0B21A" w:rsidR="00B17E2C" w:rsidRPr="00B17E2C" w:rsidRDefault="00B17E2C" w:rsidP="004677F3">
      <w:pPr>
        <w:pStyle w:val="3"/>
        <w:spacing w:before="156" w:after="156"/>
        <w:ind w:firstLine="562"/>
      </w:pPr>
      <w:bookmarkStart w:id="23" w:name="_Toc104413237"/>
      <w:r w:rsidRPr="00B17E2C">
        <w:lastRenderedPageBreak/>
        <w:t>4.1.5 设计方法</w:t>
      </w:r>
      <w:bookmarkEnd w:id="23"/>
    </w:p>
    <w:p w14:paraId="7AF02D3A" w14:textId="77777777" w:rsidR="00B17E2C" w:rsidRPr="00B17E2C" w:rsidRDefault="00B17E2C" w:rsidP="00B17E2C">
      <w:pPr>
        <w:spacing w:before="156" w:after="156" w:line="360" w:lineRule="auto"/>
        <w:rPr>
          <w:rFonts w:ascii="宋体" w:hAnsi="宋体"/>
        </w:rPr>
      </w:pPr>
      <w:r w:rsidRPr="00B17E2C">
        <w:rPr>
          <w:rFonts w:ascii="宋体" w:hAnsi="宋体"/>
        </w:rPr>
        <w:t>该模块实现方法是</w:t>
      </w:r>
      <w:proofErr w:type="gramStart"/>
      <w:r w:rsidRPr="00B17E2C">
        <w:rPr>
          <w:rFonts w:ascii="宋体" w:hAnsi="宋体"/>
        </w:rPr>
        <w:t>在</w:t>
      </w:r>
      <w:r w:rsidRPr="00B17E2C">
        <w:rPr>
          <w:rFonts w:ascii="宋体" w:hAnsi="宋体" w:hint="eastAsia"/>
        </w:rPr>
        <w:t>安卓</w:t>
      </w:r>
      <w:r w:rsidRPr="00B17E2C">
        <w:rPr>
          <w:rFonts w:ascii="宋体" w:hAnsi="宋体"/>
        </w:rPr>
        <w:t>页面</w:t>
      </w:r>
      <w:proofErr w:type="gramEnd"/>
      <w:r w:rsidRPr="00B17E2C">
        <w:rPr>
          <w:rFonts w:ascii="宋体" w:hAnsi="宋体"/>
        </w:rPr>
        <w:t>中</w:t>
      </w:r>
      <w:r w:rsidRPr="00B17E2C">
        <w:rPr>
          <w:rFonts w:ascii="宋体" w:hAnsi="宋体" w:hint="eastAsia"/>
        </w:rPr>
        <w:t>用</w:t>
      </w:r>
      <w:proofErr w:type="spellStart"/>
      <w:r w:rsidRPr="00B17E2C">
        <w:rPr>
          <w:rFonts w:ascii="宋体" w:hAnsi="宋体" w:hint="eastAsia"/>
        </w:rPr>
        <w:t>js</w:t>
      </w:r>
      <w:proofErr w:type="spellEnd"/>
      <w:r w:rsidRPr="00B17E2C">
        <w:rPr>
          <w:rFonts w:ascii="宋体" w:hAnsi="宋体" w:hint="eastAsia"/>
        </w:rPr>
        <w:t>生命钩子函数绑定获取I</w:t>
      </w:r>
      <w:r w:rsidRPr="00B17E2C">
        <w:rPr>
          <w:rFonts w:ascii="宋体" w:hAnsi="宋体"/>
        </w:rPr>
        <w:t>MIE</w:t>
      </w:r>
      <w:r w:rsidRPr="00B17E2C">
        <w:rPr>
          <w:rFonts w:ascii="宋体" w:hAnsi="宋体" w:hint="eastAsia"/>
        </w:rPr>
        <w:t>码</w:t>
      </w:r>
      <w:proofErr w:type="spellStart"/>
      <w:r w:rsidRPr="00B17E2C">
        <w:rPr>
          <w:rFonts w:ascii="宋体" w:hAnsi="宋体" w:hint="eastAsia"/>
        </w:rPr>
        <w:t>js</w:t>
      </w:r>
      <w:proofErr w:type="spellEnd"/>
      <w:r w:rsidRPr="00B17E2C">
        <w:rPr>
          <w:rFonts w:ascii="宋体" w:hAnsi="宋体" w:hint="eastAsia"/>
        </w:rPr>
        <w:t>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p w14:paraId="6B040FD1" w14:textId="2720F79D" w:rsidR="00B17E2C" w:rsidRPr="00B17E2C" w:rsidRDefault="00B17E2C" w:rsidP="004677F3">
      <w:pPr>
        <w:pStyle w:val="3"/>
        <w:spacing w:before="156" w:after="156"/>
        <w:ind w:firstLine="562"/>
      </w:pPr>
      <w:bookmarkStart w:id="24" w:name="_Toc104413238"/>
      <w:r w:rsidRPr="00B17E2C">
        <w:rPr>
          <w:rFonts w:hint="eastAsia"/>
        </w:rPr>
        <w:t>4</w:t>
      </w:r>
      <w:r w:rsidRPr="00B17E2C">
        <w:t>.1.6</w:t>
      </w:r>
      <w:r w:rsidR="004677F3">
        <w:t xml:space="preserve"> </w:t>
      </w:r>
      <w:r w:rsidRPr="00B17E2C">
        <w:rPr>
          <w:rFonts w:hint="eastAsia"/>
        </w:rPr>
        <w:t>流程逻辑</w:t>
      </w:r>
      <w:bookmarkEnd w:id="24"/>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36C81009" w:rsidR="00B17E2C" w:rsidRPr="00B17E2C" w:rsidRDefault="00B17E2C" w:rsidP="004677F3">
      <w:pPr>
        <w:pStyle w:val="3"/>
        <w:spacing w:before="156" w:after="156"/>
        <w:ind w:firstLine="562"/>
      </w:pPr>
      <w:bookmarkStart w:id="25" w:name="_Toc104413239"/>
      <w:r w:rsidRPr="00B17E2C">
        <w:rPr>
          <w:rFonts w:hint="eastAsia"/>
        </w:rPr>
        <w:t>4</w:t>
      </w:r>
      <w:r w:rsidRPr="00B17E2C">
        <w:t>.1.7</w:t>
      </w:r>
      <w:r w:rsidR="004677F3">
        <w:t xml:space="preserve"> </w:t>
      </w:r>
      <w:r w:rsidRPr="00B17E2C">
        <w:rPr>
          <w:rFonts w:hint="eastAsia"/>
        </w:rPr>
        <w:t>接口</w:t>
      </w:r>
      <w:bookmarkEnd w:id="25"/>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341C067B" w:rsidR="00B17E2C" w:rsidRPr="00B17E2C" w:rsidRDefault="00B17E2C" w:rsidP="004677F3">
      <w:pPr>
        <w:pStyle w:val="3"/>
        <w:spacing w:before="156" w:after="156"/>
        <w:ind w:firstLine="562"/>
      </w:pPr>
      <w:bookmarkStart w:id="26" w:name="_Toc104413240"/>
      <w:r w:rsidRPr="00B17E2C">
        <w:rPr>
          <w:rFonts w:hint="eastAsia"/>
        </w:rPr>
        <w:t>4</w:t>
      </w:r>
      <w:r w:rsidRPr="00B17E2C">
        <w:t>.1.8</w:t>
      </w:r>
      <w:r w:rsidR="004677F3">
        <w:t xml:space="preserve"> </w:t>
      </w:r>
      <w:r w:rsidRPr="00B17E2C">
        <w:rPr>
          <w:rFonts w:hint="eastAsia"/>
        </w:rPr>
        <w:t>限制条件</w:t>
      </w:r>
      <w:bookmarkEnd w:id="26"/>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32317506" w:rsidR="00B17E2C" w:rsidRPr="00B17E2C" w:rsidRDefault="00B17E2C" w:rsidP="004677F3">
      <w:pPr>
        <w:pStyle w:val="3"/>
        <w:spacing w:before="156" w:after="156"/>
        <w:ind w:firstLine="562"/>
      </w:pPr>
      <w:bookmarkStart w:id="27" w:name="_Toc104413241"/>
      <w:r w:rsidRPr="00B17E2C">
        <w:rPr>
          <w:rFonts w:hint="eastAsia"/>
        </w:rPr>
        <w:t>4</w:t>
      </w:r>
      <w:r w:rsidRPr="00B17E2C">
        <w:t>.1.9</w:t>
      </w:r>
      <w:r w:rsidR="004677F3">
        <w:t xml:space="preserve"> </w:t>
      </w:r>
      <w:r w:rsidRPr="00B17E2C">
        <w:rPr>
          <w:rFonts w:hint="eastAsia"/>
        </w:rPr>
        <w:t>测试计划</w:t>
      </w:r>
      <w:bookmarkEnd w:id="27"/>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8" w:name="_Toc104413242"/>
      <w:r w:rsidRPr="00B17E2C">
        <w:rPr>
          <w:rFonts w:hint="eastAsia"/>
        </w:rPr>
        <w:t>4</w:t>
      </w:r>
      <w:r w:rsidRPr="00B17E2C">
        <w:t>.2</w:t>
      </w:r>
      <w:r w:rsidR="004700F3">
        <w:t xml:space="preserve"> </w:t>
      </w:r>
      <w:r w:rsidRPr="00B17E2C">
        <w:rPr>
          <w:rFonts w:hint="eastAsia"/>
        </w:rPr>
        <w:t>新闻推荐</w:t>
      </w:r>
      <w:bookmarkEnd w:id="28"/>
    </w:p>
    <w:p w14:paraId="58413729" w14:textId="00183AA8" w:rsidR="00B17E2C" w:rsidRPr="00B17E2C" w:rsidRDefault="00B17E2C" w:rsidP="004700F3">
      <w:pPr>
        <w:pStyle w:val="3"/>
        <w:spacing w:before="156" w:after="156"/>
        <w:ind w:firstLine="562"/>
      </w:pPr>
      <w:bookmarkStart w:id="29"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9"/>
    </w:p>
    <w:p w14:paraId="58EE0F03"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w:t>
      </w:r>
      <w:r w:rsidRPr="00B17E2C">
        <w:rPr>
          <w:rFonts w:ascii="宋体" w:hAnsi="宋体" w:hint="eastAsia"/>
        </w:rPr>
        <w:lastRenderedPageBreak/>
        <w:t>存入数据库，服务器端在用户使用软件时候将数据库中的数据推送给该用户。</w:t>
      </w:r>
    </w:p>
    <w:p w14:paraId="3FC2CE3E" w14:textId="5558D29B" w:rsidR="00B17E2C" w:rsidRPr="00B17E2C" w:rsidRDefault="00B17E2C" w:rsidP="004700F3">
      <w:pPr>
        <w:pStyle w:val="3"/>
        <w:spacing w:before="156" w:after="156"/>
        <w:ind w:firstLine="562"/>
      </w:pPr>
      <w:bookmarkStart w:id="30" w:name="_Toc104413244"/>
      <w:r w:rsidRPr="00B17E2C">
        <w:rPr>
          <w:rFonts w:hint="eastAsia"/>
        </w:rPr>
        <w:t>4</w:t>
      </w:r>
      <w:r w:rsidRPr="00B17E2C">
        <w:t>.</w:t>
      </w:r>
      <w:r w:rsidR="004700F3">
        <w:t>2</w:t>
      </w:r>
      <w:r w:rsidRPr="00B17E2C">
        <w:t>.2</w:t>
      </w:r>
      <w:r w:rsidR="004700F3">
        <w:t xml:space="preserve"> </w:t>
      </w:r>
      <w:r w:rsidRPr="00B17E2C">
        <w:rPr>
          <w:rFonts w:hint="eastAsia"/>
        </w:rPr>
        <w:t>性能</w:t>
      </w:r>
      <w:bookmarkEnd w:id="30"/>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59F306A1" w:rsidR="00B17E2C" w:rsidRPr="00B17E2C" w:rsidRDefault="00B17E2C" w:rsidP="004700F3">
      <w:pPr>
        <w:pStyle w:val="3"/>
        <w:spacing w:before="156" w:after="156"/>
        <w:ind w:firstLine="562"/>
      </w:pPr>
      <w:bookmarkStart w:id="31" w:name="_Toc104413245"/>
      <w:r w:rsidRPr="00B17E2C">
        <w:t>4.</w:t>
      </w:r>
      <w:r w:rsidR="004700F3">
        <w:t>2</w:t>
      </w:r>
      <w:r w:rsidRPr="00B17E2C">
        <w:t>.3 输入项</w:t>
      </w:r>
      <w:bookmarkEnd w:id="31"/>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0AD7D4F1" w:rsidR="00B17E2C" w:rsidRPr="00B17E2C" w:rsidRDefault="00B17E2C" w:rsidP="004700F3">
      <w:pPr>
        <w:pStyle w:val="3"/>
        <w:spacing w:before="156" w:after="156"/>
        <w:ind w:firstLine="562"/>
      </w:pPr>
      <w:bookmarkStart w:id="32" w:name="_Toc104413246"/>
      <w:r w:rsidRPr="00B17E2C">
        <w:t>4.</w:t>
      </w:r>
      <w:r w:rsidR="004700F3">
        <w:t>2</w:t>
      </w:r>
      <w:r w:rsidRPr="00B17E2C">
        <w:t>.4 输出项</w:t>
      </w:r>
      <w:bookmarkEnd w:id="32"/>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27298A3B" w:rsidR="00B17E2C" w:rsidRPr="00B17E2C" w:rsidRDefault="00B17E2C" w:rsidP="004700F3">
      <w:pPr>
        <w:pStyle w:val="3"/>
        <w:spacing w:before="156" w:after="156"/>
        <w:ind w:firstLine="562"/>
      </w:pPr>
      <w:bookmarkStart w:id="33" w:name="_Toc104413247"/>
      <w:r w:rsidRPr="00B17E2C">
        <w:t>4.</w:t>
      </w:r>
      <w:r w:rsidR="004700F3">
        <w:t>2</w:t>
      </w:r>
      <w:r w:rsidRPr="00B17E2C">
        <w:t>.5 设计方法</w:t>
      </w:r>
      <w:bookmarkEnd w:id="33"/>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w:t>
      </w:r>
      <w:proofErr w:type="spellStart"/>
      <w:r w:rsidRPr="00B17E2C">
        <w:rPr>
          <w:rFonts w:ascii="宋体" w:hAnsi="宋体" w:hint="eastAsia"/>
        </w:rPr>
        <w:t>naml</w:t>
      </w:r>
      <w:proofErr w:type="spellEnd"/>
      <w:r w:rsidRPr="00B17E2C">
        <w:rPr>
          <w:rFonts w:ascii="宋体" w:hAnsi="宋体" w:hint="eastAsia"/>
        </w:rPr>
        <w:t>新闻推荐排序模型，然后用大量</w:t>
      </w:r>
      <w:proofErr w:type="gramStart"/>
      <w:r w:rsidRPr="00B17E2C">
        <w:rPr>
          <w:rFonts w:ascii="宋体" w:hAnsi="宋体" w:hint="eastAsia"/>
        </w:rPr>
        <w:t>数据数据</w:t>
      </w:r>
      <w:proofErr w:type="gramEnd"/>
      <w:r w:rsidRPr="00B17E2C">
        <w:rPr>
          <w:rFonts w:ascii="宋体" w:hAnsi="宋体" w:hint="eastAsia"/>
        </w:rPr>
        <w:t>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w:t>
      </w:r>
      <w:proofErr w:type="spellStart"/>
      <w:r w:rsidRPr="00B17E2C">
        <w:rPr>
          <w:rFonts w:ascii="宋体" w:hAnsi="宋体" w:hint="eastAsia"/>
        </w:rPr>
        <w:t>naml</w:t>
      </w:r>
      <w:proofErr w:type="spellEnd"/>
      <w:r w:rsidRPr="00B17E2C">
        <w:rPr>
          <w:rFonts w:ascii="宋体" w:hAnsi="宋体" w:hint="eastAsia"/>
        </w:rPr>
        <w:t>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w:t>
      </w:r>
      <w:proofErr w:type="gramStart"/>
      <w:r w:rsidRPr="00B17E2C">
        <w:rPr>
          <w:rFonts w:ascii="宋体" w:hAnsi="宋体" w:cs="Open Sans"/>
          <w:color w:val="333333"/>
          <w:shd w:val="clear" w:color="auto" w:fill="FFFFFF"/>
        </w:rPr>
        <w:t>共总有</w:t>
      </w:r>
      <w:proofErr w:type="gramEnd"/>
      <w:r w:rsidRPr="00B17E2C">
        <w:rPr>
          <w:rFonts w:ascii="宋体" w:hAnsi="宋体" w:cs="Open Sans"/>
          <w:color w:val="333333"/>
          <w:shd w:val="clear" w:color="auto" w:fill="FFFFFF"/>
        </w:rPr>
        <w:t>三</w:t>
      </w:r>
      <w:r w:rsidRPr="00B17E2C">
        <w:rPr>
          <w:rFonts w:ascii="宋体" w:hAnsi="宋体" w:cs="Open Sans"/>
          <w:color w:val="333333"/>
          <w:shd w:val="clear" w:color="auto" w:fill="FFFFFF"/>
        </w:rPr>
        <w:lastRenderedPageBreak/>
        <w:t>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pt;height:15pt" o:ole="">
            <v:imagedata r:id="rId20" o:title=""/>
          </v:shape>
          <o:OLEObject Type="Embed" ProgID="Equation.DSMT4" ShapeID="_x0000_i1026" DrawAspect="Content" ObjectID="_1715058876" r:id="rId21"/>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1pt;height:11pt" o:ole="">
            <v:imagedata r:id="rId22" o:title=""/>
          </v:shape>
          <o:OLEObject Type="Embed" ProgID="Equation.DSMT4" ShapeID="_x0000_i1027" DrawAspect="Content" ObjectID="_1715058877" r:id="rId23"/>
        </w:object>
      </w:r>
      <w:r w:rsidRPr="00B17E2C">
        <w:rPr>
          <w:rFonts w:ascii="宋体" w:hAnsi="宋体"/>
        </w:rPr>
        <w:t>。整个过程</w:t>
      </w:r>
      <w:proofErr w:type="gramStart"/>
      <w:r w:rsidRPr="00B17E2C">
        <w:rPr>
          <w:rFonts w:ascii="宋体" w:hAnsi="宋体"/>
        </w:rPr>
        <w:t>相当于降维处理</w:t>
      </w:r>
      <w:proofErr w:type="gramEnd"/>
      <w:r w:rsidRPr="00B17E2C">
        <w:rPr>
          <w:rFonts w:ascii="宋体" w:hAnsi="宋体"/>
        </w:rPr>
        <w:t>，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5pt;height:15pt" o:ole="">
            <v:imagedata r:id="rId24" o:title=""/>
          </v:shape>
          <o:OLEObject Type="Embed" ProgID="Equation.DSMT4" ShapeID="_x0000_i1028" DrawAspect="Content" ObjectID="_1715058878"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pt;height:15pt" o:ole="">
            <v:imagedata r:id="rId26" o:title=""/>
          </v:shape>
          <o:OLEObject Type="Embed" ProgID="Equation.DSMT4" ShapeID="_x0000_i1029" DrawAspect="Content" ObjectID="_1715058879"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pt;height:15pt" o:ole="">
            <v:imagedata r:id="rId28" o:title=""/>
          </v:shape>
          <o:OLEObject Type="Embed" ProgID="Equation.DSMT4" ShapeID="_x0000_i1030" DrawAspect="Content" ObjectID="_1715058880"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w:t>
      </w:r>
      <w:proofErr w:type="gramStart"/>
      <w:r w:rsidRPr="00B17E2C">
        <w:rPr>
          <w:rFonts w:ascii="宋体" w:hAnsi="宋体" w:hint="eastAsia"/>
        </w:rPr>
        <w:t>敏感哈希进行</w:t>
      </w:r>
      <w:proofErr w:type="gramEnd"/>
      <w:r w:rsidRPr="00B17E2C">
        <w:rPr>
          <w:rFonts w:ascii="宋体" w:hAnsi="宋体" w:hint="eastAsia"/>
        </w:rPr>
        <w:t>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w:t>
      </w:r>
      <w:proofErr w:type="spellStart"/>
      <w:r w:rsidRPr="00B17E2C">
        <w:rPr>
          <w:rFonts w:ascii="宋体" w:hAnsi="宋体"/>
        </w:rPr>
        <w:t>Yoshua</w:t>
      </w:r>
      <w:proofErr w:type="spellEnd"/>
      <w:r w:rsidRPr="00B17E2C">
        <w:rPr>
          <w:rFonts w:ascii="宋体" w:hAnsi="宋体"/>
        </w:rPr>
        <w:t xml:space="preserve"> </w:t>
      </w:r>
      <w:proofErr w:type="spellStart"/>
      <w:r w:rsidRPr="00B17E2C">
        <w:rPr>
          <w:rFonts w:ascii="宋体" w:hAnsi="宋体"/>
        </w:rPr>
        <w:t>Bengio</w:t>
      </w:r>
      <w:proofErr w:type="spellEnd"/>
      <w:r w:rsidRPr="00B17E2C">
        <w:rPr>
          <w:rFonts w:ascii="宋体" w:hAnsi="宋体"/>
        </w:rPr>
        <w:t>）提出word2vec模型</w:t>
      </w:r>
      <w:r w:rsidRPr="00B17E2C">
        <w:rPr>
          <w:rFonts w:ascii="宋体" w:hAnsi="宋体" w:hint="eastAsia"/>
        </w:rPr>
        <w:t>：</w:t>
      </w:r>
    </w:p>
    <w:p w14:paraId="7F96CDEE"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w:t>
      </w:r>
      <w:proofErr w:type="gramStart"/>
      <w:r w:rsidRPr="00B17E2C">
        <w:rPr>
          <w:rFonts w:ascii="宋体" w:hAnsi="宋体"/>
        </w:rPr>
        <w:t>0,0,…</w:t>
      </w:r>
      <w:proofErr w:type="gramEnd"/>
      <w:r w:rsidRPr="00B17E2C">
        <w:rPr>
          <w:rFonts w:ascii="宋体" w:hAnsi="宋体"/>
        </w:rPr>
        <w:t>..,0]，值的向量长度自定义</w:t>
      </w:r>
      <w:r w:rsidRPr="00B17E2C">
        <w:rPr>
          <w:rFonts w:ascii="宋体" w:hAnsi="宋体" w:hint="eastAsia"/>
        </w:rPr>
        <w:t>三个词向量，输入到网络中，目标值为原句子的后面一个</w:t>
      </w:r>
      <w:r w:rsidRPr="00B17E2C">
        <w:rPr>
          <w:rFonts w:ascii="宋体" w:hAnsi="宋体"/>
        </w:rPr>
        <w:t>w4，通过</w:t>
      </w:r>
      <w:proofErr w:type="spellStart"/>
      <w:r w:rsidRPr="00B17E2C">
        <w:rPr>
          <w:rFonts w:ascii="宋体" w:hAnsi="宋体"/>
        </w:rPr>
        <w:t>onehot</w:t>
      </w:r>
      <w:proofErr w:type="spellEnd"/>
      <w:r w:rsidRPr="00B17E2C">
        <w:rPr>
          <w:rFonts w:ascii="宋体" w:hAnsi="宋体"/>
        </w:rPr>
        <w:t>编码定义</w:t>
      </w:r>
      <w:r w:rsidRPr="00B17E2C">
        <w:rPr>
          <w:rFonts w:ascii="宋体" w:hAnsi="宋体" w:hint="eastAsia"/>
        </w:rPr>
        <w:t>网络训练，网络参数更新，自动调整</w:t>
      </w:r>
      <w:r w:rsidRPr="00B17E2C">
        <w:rPr>
          <w:rFonts w:ascii="宋体" w:hAnsi="宋体"/>
        </w:rPr>
        <w:t>w1,w2,w3的向量值，达到经过最后的</w:t>
      </w:r>
      <w:proofErr w:type="spellStart"/>
      <w:r w:rsidRPr="00B17E2C">
        <w:rPr>
          <w:rFonts w:ascii="宋体" w:hAnsi="宋体"/>
        </w:rPr>
        <w:t>softmax</w:t>
      </w:r>
      <w:proofErr w:type="spellEnd"/>
      <w:r w:rsidRPr="00B17E2C">
        <w:rPr>
          <w:rFonts w:ascii="宋体" w:hAnsi="宋体"/>
        </w:rPr>
        <w:t>(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proofErr w:type="spellStart"/>
      <w:r w:rsidRPr="00B17E2C">
        <w:rPr>
          <w:rFonts w:ascii="宋体" w:hAnsi="宋体"/>
        </w:rPr>
        <w:t>N</w:t>
      </w:r>
      <w:r w:rsidRPr="00B17E2C">
        <w:rPr>
          <w:rFonts w:ascii="宋体" w:hAnsi="宋体" w:hint="eastAsia"/>
        </w:rPr>
        <w:t>aml</w:t>
      </w:r>
      <w:proofErr w:type="spellEnd"/>
      <w:r w:rsidRPr="00B17E2C">
        <w:rPr>
          <w:rFonts w:ascii="宋体" w:hAnsi="宋体" w:hint="eastAsia"/>
        </w:rPr>
        <w:t>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在该模型中主要分为三个部分，即绿色、红色以及黄色。</w:t>
      </w:r>
    </w:p>
    <w:p w14:paraId="2C0C0EB8" w14:textId="77777777" w:rsidR="00B17E2C" w:rsidRPr="00B17E2C" w:rsidRDefault="00B17E2C" w:rsidP="00B17E2C">
      <w:pPr>
        <w:spacing w:before="156" w:after="156" w:line="360" w:lineRule="auto"/>
        <w:rPr>
          <w:rFonts w:ascii="宋体" w:hAnsi="宋体"/>
        </w:rPr>
      </w:pPr>
      <w:r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w:t>
      </w:r>
      <w:proofErr w:type="spellStart"/>
      <w:r w:rsidRPr="00B17E2C">
        <w:rPr>
          <w:rFonts w:ascii="宋体" w:hAnsi="宋体"/>
        </w:rPr>
        <w:t>GloVe</w:t>
      </w:r>
      <w:proofErr w:type="spellEnd"/>
      <w:r w:rsidRPr="00B17E2C">
        <w:rPr>
          <w:rFonts w:ascii="宋体" w:hAnsi="宋体"/>
        </w:rPr>
        <w:t>）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28694F7"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00DB99F"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7C55837" wp14:editId="28D60C26">
            <wp:extent cx="4752340" cy="4641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52340" cy="464185"/>
                    </a:xfrm>
                    <a:prstGeom prst="rect">
                      <a:avLst/>
                    </a:prstGeom>
                    <a:noFill/>
                    <a:ln>
                      <a:noFill/>
                    </a:ln>
                  </pic:spPr>
                </pic:pic>
              </a:graphicData>
            </a:graphic>
          </wp:inline>
        </w:drawing>
      </w:r>
    </w:p>
    <w:p w14:paraId="0996E633" w14:textId="77777777" w:rsidR="00B17E2C" w:rsidRPr="00B17E2C" w:rsidRDefault="00B17E2C" w:rsidP="00B17E2C">
      <w:pPr>
        <w:spacing w:before="156" w:after="156" w:line="360" w:lineRule="auto"/>
        <w:rPr>
          <w:rFonts w:ascii="宋体" w:hAnsi="宋体"/>
        </w:rPr>
      </w:pPr>
      <w:r w:rsidRPr="00B17E2C">
        <w:rPr>
          <w:rFonts w:ascii="宋体" w:hAnsi="宋体" w:hint="eastAsia"/>
        </w:rPr>
        <w:t>注意力处理表达式如下：</w:t>
      </w:r>
    </w:p>
    <w:p w14:paraId="7D09F96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69CE34C" wp14:editId="3BC8BE1D">
            <wp:extent cx="4274185" cy="1108075"/>
            <wp:effectExtent l="0" t="0" r="0" b="0"/>
            <wp:docPr id="12" name="图片 1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文本, 信件&#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74185" cy="1108075"/>
                    </a:xfrm>
                    <a:prstGeom prst="rect">
                      <a:avLst/>
                    </a:prstGeom>
                    <a:noFill/>
                    <a:ln>
                      <a:noFill/>
                    </a:ln>
                  </pic:spPr>
                </pic:pic>
              </a:graphicData>
            </a:graphic>
          </wp:inline>
        </w:drawing>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 xml:space="preserve">Body使用同样的方法得到 </w:t>
      </w:r>
      <w:proofErr w:type="spellStart"/>
      <w:r w:rsidRPr="00B17E2C">
        <w:rPr>
          <w:rFonts w:ascii="宋体" w:hAnsi="宋体"/>
        </w:rPr>
        <w:t>rb</w:t>
      </w:r>
      <w:proofErr w:type="spellEnd"/>
      <w:r w:rsidRPr="00B17E2C">
        <w:rPr>
          <w:rFonts w:ascii="宋体" w:hAnsi="宋体"/>
        </w:rPr>
        <w:t xml:space="preserve">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 xml:space="preserve">Categories，其利用了category以及subcategory来进行训练，最后得到 </w:t>
      </w:r>
      <w:proofErr w:type="spellStart"/>
      <w:r w:rsidRPr="00B17E2C">
        <w:rPr>
          <w:rFonts w:ascii="宋体" w:hAnsi="宋体"/>
        </w:rPr>
        <w:t>rc</w:t>
      </w:r>
      <w:proofErr w:type="spellEnd"/>
      <w:r w:rsidRPr="00B17E2C">
        <w:rPr>
          <w:rFonts w:ascii="宋体" w:hAnsi="宋体"/>
        </w:rPr>
        <w:t xml:space="preserve"> 以及 </w:t>
      </w:r>
      <w:proofErr w:type="spellStart"/>
      <w:r w:rsidRPr="00B17E2C">
        <w:rPr>
          <w:rFonts w:ascii="宋体" w:hAnsi="宋体"/>
        </w:rPr>
        <w:t>rsc</w:t>
      </w:r>
      <w:proofErr w:type="spellEnd"/>
      <w:r w:rsidRPr="00B17E2C">
        <w:rPr>
          <w:rFonts w:ascii="宋体" w:hAnsi="宋体"/>
        </w:rPr>
        <w:t xml:space="preserve">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4050EB5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F3240C5" wp14:editId="65EB7E0F">
            <wp:extent cx="4350385" cy="838200"/>
            <wp:effectExtent l="0" t="0" r="0" b="0"/>
            <wp:docPr id="13" name="图片 1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50385" cy="838200"/>
                    </a:xfrm>
                    <a:prstGeom prst="rect">
                      <a:avLst/>
                    </a:prstGeom>
                    <a:noFill/>
                    <a:ln>
                      <a:noFill/>
                    </a:ln>
                  </pic:spPr>
                </pic:pic>
              </a:graphicData>
            </a:graphic>
          </wp:inline>
        </w:drawing>
      </w:r>
    </w:p>
    <w:p w14:paraId="7B61594B"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77777777" w:rsidR="00B17E2C" w:rsidRPr="00B17E2C" w:rsidRDefault="00B17E2C" w:rsidP="00B17E2C">
      <w:pPr>
        <w:spacing w:before="156" w:after="156" w:line="360" w:lineRule="auto"/>
        <w:rPr>
          <w:rFonts w:ascii="宋体" w:hAnsi="宋体"/>
        </w:rPr>
      </w:pPr>
      <w:r w:rsidRPr="00B17E2C">
        <w:rPr>
          <w:rFonts w:ascii="宋体" w:hAnsi="宋体" w:hint="eastAsia"/>
        </w:rPr>
        <w:t>表达式与之前无异：</w:t>
      </w:r>
    </w:p>
    <w:p w14:paraId="44E1058B"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6500402" wp14:editId="16B66C30">
            <wp:extent cx="3816985" cy="942340"/>
            <wp:effectExtent l="0" t="0" r="0" b="0"/>
            <wp:docPr id="14" name="图片 1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6985" cy="942340"/>
                    </a:xfrm>
                    <a:prstGeom prst="rect">
                      <a:avLst/>
                    </a:prstGeom>
                    <a:noFill/>
                    <a:ln>
                      <a:noFill/>
                    </a:ln>
                  </pic:spPr>
                </pic:pic>
              </a:graphicData>
            </a:graphic>
          </wp:inline>
        </w:drawing>
      </w:r>
    </w:p>
    <w:p w14:paraId="079E6D35" w14:textId="77777777" w:rsidR="00B17E2C" w:rsidRPr="00B17E2C" w:rsidRDefault="00B17E2C" w:rsidP="00B17E2C">
      <w:pPr>
        <w:spacing w:before="156" w:after="156" w:line="360" w:lineRule="auto"/>
        <w:rPr>
          <w:rFonts w:ascii="宋体" w:hAnsi="宋体"/>
        </w:rPr>
      </w:pPr>
      <w:r w:rsidRPr="00B17E2C">
        <w:rPr>
          <w:rFonts w:ascii="宋体" w:hAnsi="宋体" w:hint="eastAsia"/>
        </w:rPr>
        <w:t>红色为点击预测部分：</w:t>
      </w:r>
    </w:p>
    <w:p w14:paraId="63D03736"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45E2EBDB" w14:textId="77777777" w:rsidR="00B17E2C" w:rsidRPr="00B17E2C" w:rsidRDefault="00B17E2C" w:rsidP="00B17E2C">
      <w:pPr>
        <w:spacing w:before="156" w:after="156" w:line="360" w:lineRule="auto"/>
        <w:rPr>
          <w:rFonts w:ascii="宋体" w:hAnsi="宋体"/>
        </w:rPr>
      </w:pPr>
    </w:p>
    <w:p w14:paraId="2D7F1736" w14:textId="77777777" w:rsidR="00B17E2C" w:rsidRPr="00B17E2C" w:rsidRDefault="00B17E2C" w:rsidP="00B17E2C">
      <w:pPr>
        <w:spacing w:before="156" w:after="156" w:line="360" w:lineRule="auto"/>
        <w:rPr>
          <w:rFonts w:ascii="宋体" w:hAnsi="宋体"/>
        </w:rPr>
      </w:pPr>
      <w:r w:rsidRPr="00B17E2C">
        <w:rPr>
          <w:rFonts w:ascii="宋体" w:hAnsi="宋体" w:hint="eastAsia"/>
        </w:rPr>
        <w:t>负采样与模型训练：</w:t>
      </w:r>
    </w:p>
    <w:p w14:paraId="7FAA469C"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负采样减少训练规模：</w:t>
      </w:r>
    </w:p>
    <w:p w14:paraId="4263C043"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6F612E66" wp14:editId="7E3DEB66">
            <wp:extent cx="3893185" cy="644525"/>
            <wp:effectExtent l="0" t="0" r="0" b="3175"/>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3185" cy="644525"/>
                    </a:xfrm>
                    <a:prstGeom prst="rect">
                      <a:avLst/>
                    </a:prstGeom>
                    <a:noFill/>
                    <a:ln>
                      <a:noFill/>
                    </a:ln>
                  </pic:spPr>
                </pic:pic>
              </a:graphicData>
            </a:graphic>
          </wp:inline>
        </w:drawing>
      </w:r>
    </w:p>
    <w:p w14:paraId="07D3B245" w14:textId="77777777" w:rsidR="00B17E2C" w:rsidRPr="00B17E2C" w:rsidRDefault="00B17E2C" w:rsidP="00B17E2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5F6AB211"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87C9B12" wp14:editId="4F55D47C">
            <wp:extent cx="3588385" cy="602615"/>
            <wp:effectExtent l="0" t="0" r="0" b="6985"/>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8385" cy="602615"/>
                    </a:xfrm>
                    <a:prstGeom prst="rect">
                      <a:avLst/>
                    </a:prstGeom>
                    <a:noFill/>
                    <a:ln>
                      <a:noFill/>
                    </a:ln>
                  </pic:spPr>
                </pic:pic>
              </a:graphicData>
            </a:graphic>
          </wp:inline>
        </w:drawing>
      </w:r>
    </w:p>
    <w:p w14:paraId="1B3E2E70" w14:textId="77777777" w:rsidR="00B17E2C" w:rsidRPr="00B17E2C" w:rsidRDefault="00B17E2C" w:rsidP="00B17E2C">
      <w:pPr>
        <w:spacing w:before="156" w:after="156" w:line="360" w:lineRule="auto"/>
        <w:rPr>
          <w:rFonts w:ascii="宋体" w:hAnsi="宋体"/>
        </w:rPr>
      </w:pPr>
    </w:p>
    <w:p w14:paraId="3B88469F" w14:textId="0BD7F110" w:rsidR="00B17E2C" w:rsidRPr="00B17E2C" w:rsidRDefault="00B17E2C" w:rsidP="004700F3">
      <w:pPr>
        <w:pStyle w:val="3"/>
        <w:spacing w:before="156" w:after="156"/>
        <w:ind w:firstLine="562"/>
      </w:pPr>
      <w:bookmarkStart w:id="34" w:name="_Toc104413248"/>
      <w:r w:rsidRPr="00B17E2C">
        <w:rPr>
          <w:rFonts w:hint="eastAsia"/>
        </w:rPr>
        <w:t>4</w:t>
      </w:r>
      <w:r w:rsidRPr="00B17E2C">
        <w:t>.</w:t>
      </w:r>
      <w:r w:rsidR="004700F3">
        <w:t>2</w:t>
      </w:r>
      <w:r w:rsidRPr="00B17E2C">
        <w:t>.6</w:t>
      </w:r>
      <w:r w:rsidR="004700F3">
        <w:t xml:space="preserve"> </w:t>
      </w:r>
      <w:r w:rsidRPr="00B17E2C">
        <w:rPr>
          <w:rFonts w:hint="eastAsia"/>
        </w:rPr>
        <w:t>流程逻辑</w:t>
      </w:r>
      <w:bookmarkEnd w:id="34"/>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B9154F2" w:rsidR="00B17E2C" w:rsidRPr="00B17E2C" w:rsidRDefault="00B17E2C" w:rsidP="004700F3">
      <w:pPr>
        <w:pStyle w:val="3"/>
        <w:spacing w:before="156" w:after="156"/>
        <w:ind w:firstLine="562"/>
      </w:pPr>
      <w:bookmarkStart w:id="35" w:name="_Toc104413249"/>
      <w:r w:rsidRPr="00B17E2C">
        <w:rPr>
          <w:rFonts w:hint="eastAsia"/>
        </w:rPr>
        <w:lastRenderedPageBreak/>
        <w:t>4</w:t>
      </w:r>
      <w:r w:rsidRPr="00B17E2C">
        <w:t>.</w:t>
      </w:r>
      <w:r w:rsidR="004700F3">
        <w:t>2</w:t>
      </w:r>
      <w:r w:rsidRPr="00B17E2C">
        <w:t>.7</w:t>
      </w:r>
      <w:r w:rsidR="004700F3">
        <w:t xml:space="preserve"> </w:t>
      </w:r>
      <w:r w:rsidRPr="00B17E2C">
        <w:rPr>
          <w:rFonts w:hint="eastAsia"/>
        </w:rPr>
        <w:t>接口</w:t>
      </w:r>
      <w:bookmarkEnd w:id="35"/>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2650CE0A" w:rsidR="00B17E2C" w:rsidRPr="00B17E2C" w:rsidRDefault="00B17E2C" w:rsidP="004700F3">
      <w:pPr>
        <w:pStyle w:val="3"/>
        <w:spacing w:before="156" w:after="156"/>
        <w:ind w:firstLine="562"/>
      </w:pPr>
      <w:bookmarkStart w:id="36" w:name="_Toc104413250"/>
      <w:r w:rsidRPr="00B17E2C">
        <w:rPr>
          <w:rFonts w:hint="eastAsia"/>
        </w:rPr>
        <w:t>4</w:t>
      </w:r>
      <w:r w:rsidRPr="00B17E2C">
        <w:t>.</w:t>
      </w:r>
      <w:r w:rsidR="004700F3">
        <w:t>2</w:t>
      </w:r>
      <w:r w:rsidRPr="00B17E2C">
        <w:t>.8</w:t>
      </w:r>
      <w:r w:rsidR="004700F3">
        <w:t xml:space="preserve"> </w:t>
      </w:r>
      <w:r w:rsidRPr="00B17E2C">
        <w:rPr>
          <w:rFonts w:hint="eastAsia"/>
        </w:rPr>
        <w:t>限制条件</w:t>
      </w:r>
      <w:bookmarkEnd w:id="36"/>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7F0A9286" w:rsidR="00B17E2C" w:rsidRPr="00B17E2C" w:rsidRDefault="00B17E2C" w:rsidP="004700F3">
      <w:pPr>
        <w:pStyle w:val="3"/>
        <w:spacing w:before="156" w:after="156"/>
        <w:ind w:firstLine="562"/>
      </w:pPr>
      <w:bookmarkStart w:id="37" w:name="_Toc104413251"/>
      <w:r w:rsidRPr="00B17E2C">
        <w:rPr>
          <w:rFonts w:hint="eastAsia"/>
        </w:rPr>
        <w:t>4</w:t>
      </w:r>
      <w:r w:rsidRPr="00B17E2C">
        <w:t>.</w:t>
      </w:r>
      <w:r w:rsidR="004700F3">
        <w:t>2</w:t>
      </w:r>
      <w:r w:rsidRPr="00B17E2C">
        <w:t>.9</w:t>
      </w:r>
      <w:r w:rsidR="004700F3">
        <w:t xml:space="preserve"> </w:t>
      </w:r>
      <w:r w:rsidRPr="00B17E2C">
        <w:rPr>
          <w:rFonts w:hint="eastAsia"/>
        </w:rPr>
        <w:t>测试计划</w:t>
      </w:r>
      <w:bookmarkEnd w:id="37"/>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8" w:name="_Toc104413252"/>
      <w:r w:rsidRPr="00AF0338">
        <w:t>4.</w:t>
      </w:r>
      <w:r w:rsidR="00F65161">
        <w:t xml:space="preserve">3 </w:t>
      </w:r>
      <w:r w:rsidRPr="00AF0338">
        <w:rPr>
          <w:rFonts w:hint="eastAsia"/>
        </w:rPr>
        <w:t>新闻推送模块</w:t>
      </w:r>
      <w:bookmarkEnd w:id="38"/>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9" w:name="_Toc104413253"/>
      <w:r w:rsidRPr="00AF0338">
        <w:t>4.</w:t>
      </w:r>
      <w:r w:rsidR="00F65161">
        <w:t>3</w:t>
      </w:r>
      <w:r w:rsidRPr="00AF0338">
        <w:t>.1 功能</w:t>
      </w:r>
      <w:bookmarkEnd w:id="39"/>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40" w:name="_Toc104413254"/>
      <w:r w:rsidRPr="00AF0338">
        <w:t>4.</w:t>
      </w:r>
      <w:r w:rsidR="00F65161">
        <w:t>3</w:t>
      </w:r>
      <w:r w:rsidRPr="00AF0338">
        <w:t>.2 性能</w:t>
      </w:r>
      <w:bookmarkEnd w:id="40"/>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1" w:name="_Toc104413255"/>
      <w:r w:rsidRPr="00AF0338">
        <w:t>4.</w:t>
      </w:r>
      <w:r w:rsidR="00711169">
        <w:t>3</w:t>
      </w:r>
      <w:r w:rsidRPr="00AF0338">
        <w:t>.3 输入项</w:t>
      </w:r>
      <w:bookmarkEnd w:id="41"/>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2" w:name="_Toc104413256"/>
      <w:r w:rsidRPr="00AF0338">
        <w:lastRenderedPageBreak/>
        <w:t>4.</w:t>
      </w:r>
      <w:r w:rsidR="00711169">
        <w:t>3</w:t>
      </w:r>
      <w:r w:rsidRPr="00AF0338">
        <w:t>.4 输出项</w:t>
      </w:r>
      <w:bookmarkEnd w:id="42"/>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3" w:name="_Toc104413257"/>
      <w:r w:rsidRPr="00AF0338">
        <w:t>4.</w:t>
      </w:r>
      <w:r w:rsidR="00711169">
        <w:t>3</w:t>
      </w:r>
      <w:r w:rsidRPr="00AF0338">
        <w:t>.5 设计方法（算法）</w:t>
      </w:r>
      <w:bookmarkEnd w:id="43"/>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w:t>
      </w:r>
      <w:proofErr w:type="gramStart"/>
      <w:r w:rsidRPr="00604548">
        <w:rPr>
          <w:rFonts w:ascii="宋体" w:hAnsi="宋体" w:hint="eastAsia"/>
          <w:szCs w:val="24"/>
        </w:rPr>
        <w:t>完播率信息</w:t>
      </w:r>
      <w:proofErr w:type="gramEnd"/>
      <w:r w:rsidRPr="00604548">
        <w:rPr>
          <w:rFonts w:ascii="宋体" w:hAnsi="宋体" w:hint="eastAsia"/>
          <w:szCs w:val="24"/>
        </w:rPr>
        <w:t>。页面中建立一个audio组件，通过监听新闻列表对象并将新闻文字信息分片，然后通过ajax传输到移动云，再将</w:t>
      </w:r>
      <w:proofErr w:type="gramStart"/>
      <w:r w:rsidRPr="00604548">
        <w:rPr>
          <w:rFonts w:ascii="宋体" w:hAnsi="宋体" w:hint="eastAsia"/>
          <w:szCs w:val="24"/>
        </w:rPr>
        <w:t>传输回</w:t>
      </w:r>
      <w:proofErr w:type="gramEnd"/>
      <w:r w:rsidRPr="00604548">
        <w:rPr>
          <w:rFonts w:ascii="宋体" w:hAnsi="宋体" w:hint="eastAsia"/>
          <w:szCs w:val="24"/>
        </w:rPr>
        <w:t>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4" w:name="_Toc104413258"/>
      <w:r w:rsidRPr="00AF0338">
        <w:t>4.</w:t>
      </w:r>
      <w:r w:rsidR="00711169">
        <w:t>3</w:t>
      </w:r>
      <w:r w:rsidRPr="00AF0338">
        <w:t>.6 流程逻辑</w:t>
      </w:r>
      <w:bookmarkEnd w:id="44"/>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5" w:name="_Toc104413259"/>
      <w:r w:rsidRPr="00AF0338">
        <w:t>4.</w:t>
      </w:r>
      <w:r w:rsidR="00711169">
        <w:t>3</w:t>
      </w:r>
      <w:r w:rsidRPr="00AF0338">
        <w:t>.7 接口</w:t>
      </w:r>
      <w:bookmarkEnd w:id="45"/>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6" w:name="_Toc104413260"/>
      <w:r w:rsidRPr="00604548">
        <w:t>4.</w:t>
      </w:r>
      <w:r w:rsidR="00711169">
        <w:t>3</w:t>
      </w:r>
      <w:r w:rsidRPr="00604548">
        <w:t>.8 限制条件</w:t>
      </w:r>
      <w:bookmarkEnd w:id="46"/>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7" w:name="_Toc104413261"/>
      <w:r w:rsidRPr="00604548">
        <w:t>4.</w:t>
      </w:r>
      <w:r w:rsidR="00711169">
        <w:t>3</w:t>
      </w:r>
      <w:r w:rsidRPr="00604548">
        <w:t>.9 测试计划</w:t>
      </w:r>
      <w:bookmarkEnd w:id="47"/>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8" w:name="_Toc104413262"/>
      <w:r w:rsidRPr="00604548">
        <w:lastRenderedPageBreak/>
        <w:t>4.</w:t>
      </w:r>
      <w:r w:rsidR="00711169">
        <w:t xml:space="preserve">4 </w:t>
      </w:r>
      <w:r w:rsidRPr="00604548">
        <w:rPr>
          <w:rFonts w:hint="eastAsia"/>
        </w:rPr>
        <w:t>语音阅读模块</w:t>
      </w:r>
      <w:bookmarkEnd w:id="48"/>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9" w:name="_Toc104413263"/>
      <w:r w:rsidRPr="00604548">
        <w:t>4.</w:t>
      </w:r>
      <w:r w:rsidR="00711169">
        <w:t>4</w:t>
      </w:r>
      <w:r w:rsidRPr="00604548">
        <w:t>.1 功能</w:t>
      </w:r>
      <w:bookmarkEnd w:id="49"/>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50" w:name="_Toc104413264"/>
      <w:r w:rsidRPr="00604548">
        <w:t>4.</w:t>
      </w:r>
      <w:r w:rsidR="00711169">
        <w:t>4</w:t>
      </w:r>
      <w:r w:rsidRPr="00604548">
        <w:t>.2 性能</w:t>
      </w:r>
      <w:bookmarkEnd w:id="50"/>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1" w:name="_Toc104413265"/>
      <w:r w:rsidRPr="00604548">
        <w:t>4.</w:t>
      </w:r>
      <w:r w:rsidR="00711169">
        <w:t>4</w:t>
      </w:r>
      <w:r w:rsidRPr="00604548">
        <w:t>.3 输入项</w:t>
      </w:r>
      <w:bookmarkEnd w:id="51"/>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2" w:name="_Toc104413266"/>
      <w:r w:rsidRPr="00604548">
        <w:t>4.</w:t>
      </w:r>
      <w:r w:rsidR="00711169">
        <w:t>4</w:t>
      </w:r>
      <w:r w:rsidRPr="00604548">
        <w:t>.4 输出项</w:t>
      </w:r>
      <w:bookmarkEnd w:id="52"/>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3" w:name="_Toc104413267"/>
      <w:r w:rsidRPr="00604548">
        <w:t>4.</w:t>
      </w:r>
      <w:r w:rsidR="00711169">
        <w:t>4</w:t>
      </w:r>
      <w:r w:rsidRPr="00604548">
        <w:t>.5 设计方法（算法）</w:t>
      </w:r>
      <w:bookmarkEnd w:id="53"/>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w:t>
      </w:r>
      <w:proofErr w:type="gramStart"/>
      <w:r w:rsidRPr="00604548">
        <w:rPr>
          <w:rFonts w:ascii="宋体" w:hAnsi="宋体" w:hint="eastAsia"/>
          <w:szCs w:val="24"/>
        </w:rPr>
        <w:t>完播率信息</w:t>
      </w:r>
      <w:proofErr w:type="gramEnd"/>
      <w:r w:rsidRPr="00604548">
        <w:rPr>
          <w:rFonts w:ascii="宋体" w:hAnsi="宋体" w:hint="eastAsia"/>
          <w:szCs w:val="24"/>
        </w:rPr>
        <w:t>。页面中建立一个audio组件，通过监听新闻列表对象并将新闻文字信息分片，然后通过ajax传输到移动云，再将</w:t>
      </w:r>
      <w:proofErr w:type="gramStart"/>
      <w:r w:rsidRPr="00604548">
        <w:rPr>
          <w:rFonts w:ascii="宋体" w:hAnsi="宋体" w:hint="eastAsia"/>
          <w:szCs w:val="24"/>
        </w:rPr>
        <w:t>传输回</w:t>
      </w:r>
      <w:proofErr w:type="gramEnd"/>
      <w:r w:rsidRPr="00604548">
        <w:rPr>
          <w:rFonts w:ascii="宋体" w:hAnsi="宋体" w:hint="eastAsia"/>
          <w:szCs w:val="24"/>
        </w:rPr>
        <w:t>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4" w:name="_Toc104413268"/>
      <w:r w:rsidRPr="00604548">
        <w:t>4.</w:t>
      </w:r>
      <w:r w:rsidR="00711169">
        <w:t>4</w:t>
      </w:r>
      <w:r w:rsidRPr="00604548">
        <w:t>.6 流程逻辑</w:t>
      </w:r>
      <w:bookmarkEnd w:id="54"/>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5" w:name="_Toc104413269"/>
      <w:r w:rsidRPr="00604548">
        <w:lastRenderedPageBreak/>
        <w:t>4.</w:t>
      </w:r>
      <w:r w:rsidR="00711169">
        <w:t>4</w:t>
      </w:r>
      <w:r w:rsidRPr="00604548">
        <w:t>.7 接口</w:t>
      </w:r>
      <w:bookmarkEnd w:id="55"/>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6" w:name="_Toc104413270"/>
      <w:r w:rsidRPr="00604548">
        <w:t>4.</w:t>
      </w:r>
      <w:r w:rsidR="00711169">
        <w:t>4</w:t>
      </w:r>
      <w:r w:rsidRPr="00604548">
        <w:t>.8 限制条件</w:t>
      </w:r>
      <w:bookmarkEnd w:id="56"/>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7" w:name="_Toc104413271"/>
      <w:r w:rsidRPr="00604548">
        <w:t>4.</w:t>
      </w:r>
      <w:r w:rsidR="00711169">
        <w:t>4</w:t>
      </w:r>
      <w:r w:rsidRPr="00604548">
        <w:t>.9 测试计划</w:t>
      </w:r>
      <w:bookmarkEnd w:id="57"/>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8" w:name="_Toc104413272"/>
      <w:r w:rsidRPr="00604548">
        <w:t>4.</w:t>
      </w:r>
      <w:r w:rsidR="00711169">
        <w:t>5</w:t>
      </w:r>
      <w:r w:rsidR="004A2D9E">
        <w:t xml:space="preserve"> </w:t>
      </w:r>
      <w:r w:rsidRPr="00604548">
        <w:rPr>
          <w:rFonts w:hint="eastAsia"/>
        </w:rPr>
        <w:t>关键词搜索模块</w:t>
      </w:r>
      <w:bookmarkEnd w:id="58"/>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9" w:name="_Toc104413273"/>
      <w:r w:rsidRPr="00604548">
        <w:t>4.</w:t>
      </w:r>
      <w:r w:rsidR="00711169">
        <w:t>5</w:t>
      </w:r>
      <w:r w:rsidRPr="00604548">
        <w:t>.1 功能</w:t>
      </w:r>
      <w:bookmarkEnd w:id="59"/>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60" w:name="_Toc104413274"/>
      <w:r w:rsidRPr="00604548">
        <w:t>4.</w:t>
      </w:r>
      <w:r w:rsidR="00711169">
        <w:t>5</w:t>
      </w:r>
      <w:r w:rsidRPr="00604548">
        <w:t>.2 性能</w:t>
      </w:r>
      <w:bookmarkEnd w:id="60"/>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1" w:name="_Toc104413275"/>
      <w:r w:rsidRPr="00604548">
        <w:t>4.</w:t>
      </w:r>
      <w:r w:rsidR="00711169">
        <w:t>5</w:t>
      </w:r>
      <w:r w:rsidRPr="00604548">
        <w:t>.3 输入项</w:t>
      </w:r>
      <w:bookmarkEnd w:id="61"/>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2" w:name="_Toc104413276"/>
      <w:r w:rsidRPr="00604548">
        <w:t>4.</w:t>
      </w:r>
      <w:r w:rsidR="00711169">
        <w:t>5</w:t>
      </w:r>
      <w:r w:rsidRPr="00604548">
        <w:t>.4 输出项</w:t>
      </w:r>
      <w:bookmarkEnd w:id="62"/>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3" w:name="_Toc104413277"/>
      <w:r w:rsidRPr="00604548">
        <w:lastRenderedPageBreak/>
        <w:t>4.</w:t>
      </w:r>
      <w:r w:rsidR="00711169">
        <w:t>5</w:t>
      </w:r>
      <w:r w:rsidRPr="00604548">
        <w:t>.5 设计方法（算法）</w:t>
      </w:r>
      <w:bookmarkEnd w:id="63"/>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w:t>
      </w:r>
      <w:proofErr w:type="gramStart"/>
      <w:r w:rsidRPr="00604548">
        <w:rPr>
          <w:rFonts w:ascii="宋体" w:hAnsi="宋体" w:hint="eastAsia"/>
          <w:szCs w:val="24"/>
        </w:rPr>
        <w:t>服务端会根据</w:t>
      </w:r>
      <w:proofErr w:type="gramEnd"/>
      <w:r w:rsidRPr="00604548">
        <w:rPr>
          <w:rFonts w:ascii="宋体" w:hAnsi="宋体" w:hint="eastAsia"/>
          <w:szCs w:val="24"/>
        </w:rPr>
        <w:t>关键词返回新闻列表对象。</w:t>
      </w:r>
    </w:p>
    <w:p w14:paraId="10A3018F" w14:textId="7C20F68E" w:rsidR="00604548" w:rsidRPr="00604548" w:rsidRDefault="00604548" w:rsidP="004A2D9E">
      <w:pPr>
        <w:pStyle w:val="3"/>
        <w:spacing w:before="156" w:after="156"/>
        <w:ind w:firstLine="562"/>
      </w:pPr>
      <w:bookmarkStart w:id="64" w:name="_Toc104413278"/>
      <w:r w:rsidRPr="00604548">
        <w:t>4.</w:t>
      </w:r>
      <w:r w:rsidR="00711169">
        <w:t>5</w:t>
      </w:r>
      <w:r w:rsidRPr="00604548">
        <w:t>.6 流程逻辑</w:t>
      </w:r>
      <w:bookmarkEnd w:id="64"/>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5" w:name="_Toc104413279"/>
      <w:r w:rsidRPr="00604548">
        <w:t>4.</w:t>
      </w:r>
      <w:r w:rsidR="00711169">
        <w:t>5</w:t>
      </w:r>
      <w:r w:rsidRPr="00604548">
        <w:t>.7 接口</w:t>
      </w:r>
      <w:bookmarkEnd w:id="65"/>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6" w:name="_Toc104413280"/>
      <w:r w:rsidRPr="00604548">
        <w:t>4.</w:t>
      </w:r>
      <w:r w:rsidR="00711169">
        <w:t>5</w:t>
      </w:r>
      <w:r w:rsidRPr="00604548">
        <w:t>.8 限制条件</w:t>
      </w:r>
      <w:bookmarkEnd w:id="66"/>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7" w:name="_Toc104413281"/>
      <w:r w:rsidRPr="00604548">
        <w:t>4.</w:t>
      </w:r>
      <w:r w:rsidR="00711169">
        <w:t>5</w:t>
      </w:r>
      <w:r w:rsidRPr="00604548">
        <w:t>.9 测试计划</w:t>
      </w:r>
      <w:bookmarkEnd w:id="67"/>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8" w:name="_Toc104413282"/>
      <w:r w:rsidRPr="00604548">
        <w:t>4.</w:t>
      </w:r>
      <w:r w:rsidR="00711169">
        <w:t>6</w:t>
      </w:r>
      <w:r w:rsidR="004A2D9E">
        <w:t xml:space="preserve"> </w:t>
      </w:r>
      <w:r w:rsidRPr="00604548">
        <w:rPr>
          <w:rFonts w:hint="eastAsia"/>
        </w:rPr>
        <w:t>拍照识别模块</w:t>
      </w:r>
      <w:bookmarkEnd w:id="68"/>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9" w:name="_Toc104413283"/>
      <w:r w:rsidRPr="00604548">
        <w:t>4.</w:t>
      </w:r>
      <w:r w:rsidR="00711169">
        <w:t>6</w:t>
      </w:r>
      <w:r w:rsidRPr="00604548">
        <w:t>.1 功能</w:t>
      </w:r>
      <w:bookmarkEnd w:id="69"/>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70" w:name="_Toc104413284"/>
      <w:r w:rsidRPr="00604548">
        <w:lastRenderedPageBreak/>
        <w:t>4.</w:t>
      </w:r>
      <w:r w:rsidR="00711169">
        <w:t>6</w:t>
      </w:r>
      <w:r w:rsidRPr="00604548">
        <w:t>.2 性能</w:t>
      </w:r>
      <w:bookmarkEnd w:id="70"/>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1" w:name="_Toc104413285"/>
      <w:r w:rsidRPr="00604548">
        <w:t>4.</w:t>
      </w:r>
      <w:r w:rsidR="00711169">
        <w:t>6</w:t>
      </w:r>
      <w:r w:rsidRPr="00604548">
        <w:t>.3 输入项</w:t>
      </w:r>
      <w:bookmarkEnd w:id="71"/>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2" w:name="_Toc104413286"/>
      <w:r w:rsidRPr="00604548">
        <w:t>4.</w:t>
      </w:r>
      <w:r w:rsidR="00711169">
        <w:t>6</w:t>
      </w:r>
      <w:r w:rsidRPr="00604548">
        <w:t>.4 输出项</w:t>
      </w:r>
      <w:bookmarkEnd w:id="72"/>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3" w:name="_Toc104413287"/>
      <w:r w:rsidRPr="00604548">
        <w:t>4.</w:t>
      </w:r>
      <w:r w:rsidR="00711169">
        <w:t>6</w:t>
      </w:r>
      <w:r w:rsidRPr="00604548">
        <w:t>.5 设计方法（算法）</w:t>
      </w:r>
      <w:bookmarkEnd w:id="73"/>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proofErr w:type="spellStart"/>
      <w:r w:rsidRPr="00604548">
        <w:rPr>
          <w:rFonts w:ascii="宋体" w:hAnsi="宋体"/>
          <w:szCs w:val="24"/>
        </w:rPr>
        <w:t>uni.chooseImage</w:t>
      </w:r>
      <w:proofErr w:type="spellEnd"/>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w:t>
      </w:r>
      <w:proofErr w:type="gramStart"/>
      <w:r w:rsidRPr="00604548">
        <w:rPr>
          <w:rFonts w:ascii="宋体" w:hAnsi="宋体" w:hint="eastAsia"/>
          <w:szCs w:val="24"/>
        </w:rPr>
        <w:t>云图像</w:t>
      </w:r>
      <w:proofErr w:type="gramEnd"/>
      <w:r w:rsidRPr="00604548">
        <w:rPr>
          <w:rFonts w:ascii="宋体" w:hAnsi="宋体" w:hint="eastAsia"/>
          <w:szCs w:val="24"/>
        </w:rPr>
        <w:t>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4" w:name="_Toc104413288"/>
      <w:r w:rsidRPr="00604548">
        <w:t>4.</w:t>
      </w:r>
      <w:r w:rsidR="00711169">
        <w:t>6</w:t>
      </w:r>
      <w:r w:rsidRPr="00604548">
        <w:t>.6 流程逻辑</w:t>
      </w:r>
      <w:bookmarkEnd w:id="74"/>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5" w:name="_Toc104413289"/>
      <w:r w:rsidRPr="00604548">
        <w:t>4.</w:t>
      </w:r>
      <w:r w:rsidR="00711169">
        <w:t>6</w:t>
      </w:r>
      <w:r w:rsidRPr="00604548">
        <w:t>.7 接口</w:t>
      </w:r>
      <w:bookmarkEnd w:id="75"/>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6" w:name="_Toc104413290"/>
      <w:r w:rsidRPr="00604548">
        <w:t>4.</w:t>
      </w:r>
      <w:r w:rsidR="00711169">
        <w:t>6</w:t>
      </w:r>
      <w:r w:rsidRPr="00604548">
        <w:t>.8 限制条件</w:t>
      </w:r>
      <w:bookmarkEnd w:id="76"/>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7" w:name="_Toc104413291"/>
      <w:r w:rsidRPr="00604548">
        <w:t>4.</w:t>
      </w:r>
      <w:r w:rsidR="00711169">
        <w:t>6</w:t>
      </w:r>
      <w:r w:rsidRPr="00604548">
        <w:t>.9 测试计划</w:t>
      </w:r>
      <w:bookmarkEnd w:id="77"/>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w:t>
      </w:r>
      <w:r w:rsidRPr="00604548">
        <w:rPr>
          <w:rFonts w:ascii="宋体" w:hAnsi="宋体" w:hint="eastAsia"/>
          <w:szCs w:val="24"/>
        </w:rPr>
        <w:lastRenderedPageBreak/>
        <w:t>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8" w:name="_Toc104413292"/>
      <w:r>
        <w:rPr>
          <w:rFonts w:hint="eastAsia"/>
        </w:rPr>
        <w:t>4</w:t>
      </w:r>
      <w:r>
        <w:t xml:space="preserve">.7 </w:t>
      </w:r>
      <w:r w:rsidRPr="00562D11">
        <w:rPr>
          <w:rFonts w:hint="eastAsia"/>
        </w:rPr>
        <w:t>管理员登录模块</w:t>
      </w:r>
      <w:bookmarkEnd w:id="78"/>
    </w:p>
    <w:p w14:paraId="48E6F63A" w14:textId="08356410" w:rsidR="00562D11" w:rsidRPr="00562D11" w:rsidRDefault="00562D11" w:rsidP="00562D11">
      <w:pPr>
        <w:pStyle w:val="3"/>
        <w:spacing w:before="156" w:after="156"/>
        <w:ind w:firstLine="562"/>
      </w:pPr>
      <w:bookmarkStart w:id="79" w:name="_Toc104413293"/>
      <w:r>
        <w:rPr>
          <w:rFonts w:hint="eastAsia"/>
        </w:rPr>
        <w:t>4</w:t>
      </w:r>
      <w:r>
        <w:t xml:space="preserve">.7.1 </w:t>
      </w:r>
      <w:r w:rsidRPr="00562D11">
        <w:rPr>
          <w:rFonts w:hint="eastAsia"/>
        </w:rPr>
        <w:t>功能</w:t>
      </w:r>
      <w:bookmarkEnd w:id="79"/>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80" w:name="_Toc104413294"/>
      <w:r>
        <w:t xml:space="preserve">4.7.2 </w:t>
      </w:r>
      <w:r w:rsidRPr="00562D11">
        <w:rPr>
          <w:rFonts w:hint="eastAsia"/>
        </w:rPr>
        <w:t>性能</w:t>
      </w:r>
      <w:bookmarkEnd w:id="80"/>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1" w:name="_Toc104413295"/>
      <w:r>
        <w:rPr>
          <w:rFonts w:hint="eastAsia"/>
        </w:rPr>
        <w:t>4</w:t>
      </w:r>
      <w:r>
        <w:t xml:space="preserve">.7.3 </w:t>
      </w:r>
      <w:r w:rsidRPr="00562D11">
        <w:rPr>
          <w:rFonts w:hint="eastAsia"/>
        </w:rPr>
        <w:t>输入项</w:t>
      </w:r>
      <w:bookmarkEnd w:id="81"/>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2" w:name="_Toc104413296"/>
      <w:r>
        <w:rPr>
          <w:rFonts w:hint="eastAsia"/>
        </w:rPr>
        <w:t>4</w:t>
      </w:r>
      <w:r>
        <w:t xml:space="preserve">.7.4 </w:t>
      </w:r>
      <w:r w:rsidRPr="00562D11">
        <w:rPr>
          <w:rFonts w:hint="eastAsia"/>
        </w:rPr>
        <w:t>输出项</w:t>
      </w:r>
      <w:bookmarkEnd w:id="82"/>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3" w:name="_Toc104413297"/>
      <w:r>
        <w:rPr>
          <w:rFonts w:hint="eastAsia"/>
        </w:rPr>
        <w:t>4</w:t>
      </w:r>
      <w:r>
        <w:t xml:space="preserve">.7.5 </w:t>
      </w:r>
      <w:r w:rsidRPr="00562D11">
        <w:rPr>
          <w:rFonts w:hint="eastAsia"/>
        </w:rPr>
        <w:t>设计方法</w:t>
      </w:r>
      <w:bookmarkEnd w:id="83"/>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w:t>
      </w:r>
      <w:proofErr w:type="gramStart"/>
      <w:r w:rsidRPr="00562D11">
        <w:rPr>
          <w:rFonts w:ascii="宋体" w:hAnsi="宋体" w:hint="eastAsia"/>
        </w:rPr>
        <w:t>框以及</w:t>
      </w:r>
      <w:proofErr w:type="gramEnd"/>
      <w:r w:rsidRPr="00562D11">
        <w:rPr>
          <w:rFonts w:ascii="宋体" w:hAnsi="宋体" w:hint="eastAsia"/>
        </w:rPr>
        <w:t>管理员密码输入框，用于承载管理员输入的账号以及密码。</w:t>
      </w:r>
      <w:proofErr w:type="gramStart"/>
      <w:r w:rsidRPr="00562D11">
        <w:rPr>
          <w:rFonts w:ascii="宋体" w:hAnsi="宋体" w:hint="eastAsia"/>
        </w:rPr>
        <w:t>其次该</w:t>
      </w:r>
      <w:proofErr w:type="gramEnd"/>
      <w:r w:rsidRPr="00562D11">
        <w:rPr>
          <w:rFonts w:ascii="宋体" w:hAnsi="宋体" w:hint="eastAsia"/>
        </w:rPr>
        <w:t>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4" w:name="_Toc104413298"/>
      <w:r>
        <w:lastRenderedPageBreak/>
        <w:t xml:space="preserve">4.7.6 </w:t>
      </w:r>
      <w:r w:rsidRPr="00562D11">
        <w:rPr>
          <w:rFonts w:hint="eastAsia"/>
        </w:rPr>
        <w:t>流程逻辑</w:t>
      </w:r>
      <w:bookmarkEnd w:id="84"/>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w:t>
      </w:r>
      <w:proofErr w:type="gramStart"/>
      <w:r w:rsidRPr="00562D11">
        <w:rPr>
          <w:rFonts w:ascii="宋体" w:hAnsi="宋体" w:hint="eastAsia"/>
        </w:rPr>
        <w:t>端处理</w:t>
      </w:r>
      <w:proofErr w:type="gramEnd"/>
      <w:r w:rsidRPr="00562D11">
        <w:rPr>
          <w:rFonts w:ascii="宋体" w:hAnsi="宋体" w:hint="eastAsia"/>
        </w:rPr>
        <w:t>身份验证请求，验证之后向前端回馈特定的消息。</w:t>
      </w:r>
    </w:p>
    <w:p w14:paraId="191EF8C3" w14:textId="37A4994E" w:rsidR="00562D11" w:rsidRPr="00562D11" w:rsidRDefault="00562D11" w:rsidP="00562D11">
      <w:pPr>
        <w:pStyle w:val="3"/>
        <w:spacing w:before="156" w:after="156"/>
        <w:ind w:firstLine="562"/>
      </w:pPr>
      <w:bookmarkStart w:id="85" w:name="_Toc104413299"/>
      <w:r>
        <w:rPr>
          <w:rFonts w:hint="eastAsia"/>
        </w:rPr>
        <w:t>4</w:t>
      </w:r>
      <w:r>
        <w:t xml:space="preserve">.7.7 </w:t>
      </w:r>
      <w:r w:rsidRPr="00562D11">
        <w:rPr>
          <w:rFonts w:hint="eastAsia"/>
        </w:rPr>
        <w:t>接口</w:t>
      </w:r>
      <w:bookmarkEnd w:id="85"/>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6" w:name="_Toc104413300"/>
      <w:r>
        <w:rPr>
          <w:rFonts w:hint="eastAsia"/>
        </w:rPr>
        <w:t>4</w:t>
      </w:r>
      <w:r>
        <w:t xml:space="preserve">.7.8 </w:t>
      </w:r>
      <w:r w:rsidRPr="00562D11">
        <w:rPr>
          <w:rFonts w:hint="eastAsia"/>
        </w:rPr>
        <w:t>限制条件</w:t>
      </w:r>
      <w:bookmarkEnd w:id="86"/>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7" w:name="_Toc104413301"/>
      <w:r>
        <w:rPr>
          <w:rFonts w:hint="eastAsia"/>
        </w:rPr>
        <w:t>4</w:t>
      </w:r>
      <w:r>
        <w:t xml:space="preserve">.7.9 </w:t>
      </w:r>
      <w:r w:rsidRPr="00562D11">
        <w:rPr>
          <w:rFonts w:hint="eastAsia"/>
        </w:rPr>
        <w:t>测试计划</w:t>
      </w:r>
      <w:bookmarkEnd w:id="87"/>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8" w:name="_Toc104413302"/>
      <w:r>
        <w:rPr>
          <w:rFonts w:hint="eastAsia"/>
        </w:rPr>
        <w:t>4</w:t>
      </w:r>
      <w:r>
        <w:t xml:space="preserve">.8 </w:t>
      </w:r>
      <w:proofErr w:type="gramStart"/>
      <w:r w:rsidR="00562D11" w:rsidRPr="00562D11">
        <w:rPr>
          <w:rFonts w:hint="eastAsia"/>
        </w:rPr>
        <w:t>新闻爬取模块</w:t>
      </w:r>
      <w:bookmarkEnd w:id="88"/>
      <w:proofErr w:type="gramEnd"/>
    </w:p>
    <w:p w14:paraId="147AF195" w14:textId="3E59D40E" w:rsidR="00562D11" w:rsidRPr="00562D11" w:rsidRDefault="00647FF8" w:rsidP="00647FF8">
      <w:pPr>
        <w:pStyle w:val="3"/>
        <w:spacing w:before="156" w:after="156"/>
        <w:ind w:firstLine="562"/>
      </w:pPr>
      <w:bookmarkStart w:id="89" w:name="_Toc104413303"/>
      <w:r>
        <w:rPr>
          <w:rFonts w:hint="eastAsia"/>
        </w:rPr>
        <w:t>4</w:t>
      </w:r>
      <w:r>
        <w:t xml:space="preserve">.8.1 </w:t>
      </w:r>
      <w:r w:rsidR="00562D11" w:rsidRPr="00562D11">
        <w:rPr>
          <w:rFonts w:hint="eastAsia"/>
        </w:rPr>
        <w:t>功能</w:t>
      </w:r>
      <w:bookmarkEnd w:id="89"/>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90" w:name="_Toc104413304"/>
      <w:r>
        <w:rPr>
          <w:rFonts w:hint="eastAsia"/>
        </w:rPr>
        <w:lastRenderedPageBreak/>
        <w:t>4</w:t>
      </w:r>
      <w:r>
        <w:t xml:space="preserve">.8.2 </w:t>
      </w:r>
      <w:r w:rsidR="00562D11" w:rsidRPr="00562D11">
        <w:rPr>
          <w:rFonts w:hint="eastAsia"/>
        </w:rPr>
        <w:t>性能</w:t>
      </w:r>
      <w:bookmarkEnd w:id="90"/>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1" w:name="_Toc104413305"/>
      <w:r>
        <w:rPr>
          <w:rFonts w:hint="eastAsia"/>
        </w:rPr>
        <w:t>4</w:t>
      </w:r>
      <w:r>
        <w:t xml:space="preserve">.8.3 </w:t>
      </w:r>
      <w:r w:rsidR="00562D11" w:rsidRPr="00562D11">
        <w:rPr>
          <w:rFonts w:hint="eastAsia"/>
        </w:rPr>
        <w:t>输入项</w:t>
      </w:r>
      <w:bookmarkEnd w:id="91"/>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2" w:name="_Toc104413306"/>
      <w:r>
        <w:rPr>
          <w:rFonts w:hint="eastAsia"/>
        </w:rPr>
        <w:t>4</w:t>
      </w:r>
      <w:r>
        <w:t xml:space="preserve">.8.4 </w:t>
      </w:r>
      <w:r w:rsidR="00562D11" w:rsidRPr="00562D11">
        <w:rPr>
          <w:rFonts w:hint="eastAsia"/>
        </w:rPr>
        <w:t>输出项</w:t>
      </w:r>
      <w:bookmarkEnd w:id="92"/>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3" w:name="_Toc104413307"/>
      <w:r>
        <w:rPr>
          <w:rFonts w:hint="eastAsia"/>
        </w:rPr>
        <w:t>4</w:t>
      </w:r>
      <w:r>
        <w:t xml:space="preserve">.8.5 </w:t>
      </w:r>
      <w:r w:rsidR="00562D11" w:rsidRPr="00562D11">
        <w:rPr>
          <w:rFonts w:hint="eastAsia"/>
        </w:rPr>
        <w:t>设计方法</w:t>
      </w:r>
      <w:bookmarkEnd w:id="93"/>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4" w:name="_Toc104413308"/>
      <w:r>
        <w:rPr>
          <w:rFonts w:hint="eastAsia"/>
        </w:rPr>
        <w:t>4</w:t>
      </w:r>
      <w:r>
        <w:t xml:space="preserve">.8.6 </w:t>
      </w:r>
      <w:r w:rsidR="00562D11" w:rsidRPr="00562D11">
        <w:rPr>
          <w:rFonts w:hint="eastAsia"/>
        </w:rPr>
        <w:t>流程逻辑</w:t>
      </w:r>
      <w:bookmarkEnd w:id="94"/>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5" w:name="_Toc104413309"/>
      <w:r>
        <w:rPr>
          <w:rFonts w:hint="eastAsia"/>
        </w:rPr>
        <w:t>4</w:t>
      </w:r>
      <w:r>
        <w:t xml:space="preserve">.8.7 </w:t>
      </w:r>
      <w:r w:rsidR="00562D11" w:rsidRPr="00562D11">
        <w:rPr>
          <w:rFonts w:hint="eastAsia"/>
        </w:rPr>
        <w:t>接口</w:t>
      </w:r>
      <w:bookmarkEnd w:id="95"/>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6" w:name="_Toc104413310"/>
      <w:r>
        <w:rPr>
          <w:rFonts w:hint="eastAsia"/>
        </w:rPr>
        <w:t>4</w:t>
      </w:r>
      <w:r>
        <w:t xml:space="preserve">.8.8 </w:t>
      </w:r>
      <w:r w:rsidR="00562D11" w:rsidRPr="00562D11">
        <w:rPr>
          <w:rFonts w:hint="eastAsia"/>
        </w:rPr>
        <w:t>限制条件</w:t>
      </w:r>
      <w:bookmarkEnd w:id="96"/>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7" w:name="_Toc104413311"/>
      <w:r>
        <w:rPr>
          <w:rFonts w:hint="eastAsia"/>
        </w:rPr>
        <w:t>4</w:t>
      </w:r>
      <w:r>
        <w:t xml:space="preserve">.8.9 </w:t>
      </w:r>
      <w:r w:rsidR="00562D11" w:rsidRPr="00562D11">
        <w:rPr>
          <w:rFonts w:hint="eastAsia"/>
        </w:rPr>
        <w:t>测试</w:t>
      </w:r>
      <w:bookmarkEnd w:id="97"/>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w:t>
      </w:r>
      <w:r w:rsidRPr="00562D11">
        <w:rPr>
          <w:rFonts w:ascii="宋体" w:hAnsi="宋体" w:hint="eastAsia"/>
        </w:rPr>
        <w:lastRenderedPageBreak/>
        <w:t>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8" w:name="_Toc104413312"/>
      <w:r>
        <w:rPr>
          <w:rFonts w:hint="eastAsia"/>
        </w:rPr>
        <w:t>4</w:t>
      </w:r>
      <w:r>
        <w:t xml:space="preserve">.9 </w:t>
      </w:r>
      <w:r w:rsidR="00B81EBA">
        <w:rPr>
          <w:rFonts w:hint="eastAsia"/>
        </w:rPr>
        <w:t>用户行文信息统计</w:t>
      </w:r>
      <w:r w:rsidRPr="00562D11">
        <w:rPr>
          <w:rFonts w:hint="eastAsia"/>
        </w:rPr>
        <w:t>模块</w:t>
      </w:r>
      <w:bookmarkEnd w:id="98"/>
    </w:p>
    <w:p w14:paraId="639BDF1A" w14:textId="413F38F3" w:rsidR="003D29E1" w:rsidRPr="00562D11" w:rsidRDefault="003D29E1" w:rsidP="003D29E1">
      <w:pPr>
        <w:pStyle w:val="3"/>
        <w:spacing w:before="156" w:after="156"/>
        <w:ind w:firstLine="562"/>
      </w:pPr>
      <w:bookmarkStart w:id="99" w:name="_Toc104413313"/>
      <w:r>
        <w:rPr>
          <w:rFonts w:hint="eastAsia"/>
        </w:rPr>
        <w:t>4</w:t>
      </w:r>
      <w:r>
        <w:t>.</w:t>
      </w:r>
      <w:r w:rsidR="00E95107">
        <w:t>9</w:t>
      </w:r>
      <w:r>
        <w:t xml:space="preserve">.1 </w:t>
      </w:r>
      <w:r w:rsidRPr="00562D11">
        <w:rPr>
          <w:rFonts w:hint="eastAsia"/>
        </w:rPr>
        <w:t>功能</w:t>
      </w:r>
      <w:bookmarkEnd w:id="99"/>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100" w:name="_Toc104413314"/>
      <w:r>
        <w:rPr>
          <w:rFonts w:hint="eastAsia"/>
        </w:rPr>
        <w:t>4</w:t>
      </w:r>
      <w:r>
        <w:t>.</w:t>
      </w:r>
      <w:r w:rsidR="00E95107">
        <w:t>9</w:t>
      </w:r>
      <w:r>
        <w:t xml:space="preserve">.2 </w:t>
      </w:r>
      <w:r w:rsidRPr="00562D11">
        <w:rPr>
          <w:rFonts w:hint="eastAsia"/>
        </w:rPr>
        <w:t>性能</w:t>
      </w:r>
      <w:bookmarkEnd w:id="100"/>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1" w:name="_Toc104413315"/>
      <w:r>
        <w:rPr>
          <w:rFonts w:hint="eastAsia"/>
        </w:rPr>
        <w:t>4</w:t>
      </w:r>
      <w:r>
        <w:t>.</w:t>
      </w:r>
      <w:r w:rsidR="00E95107">
        <w:t>9</w:t>
      </w:r>
      <w:r>
        <w:t xml:space="preserve">.3 </w:t>
      </w:r>
      <w:r w:rsidRPr="00562D11">
        <w:rPr>
          <w:rFonts w:hint="eastAsia"/>
        </w:rPr>
        <w:t>输入项</w:t>
      </w:r>
      <w:bookmarkEnd w:id="101"/>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2" w:name="_Toc104413316"/>
      <w:r>
        <w:rPr>
          <w:rFonts w:hint="eastAsia"/>
        </w:rPr>
        <w:t>4</w:t>
      </w:r>
      <w:r>
        <w:t>.</w:t>
      </w:r>
      <w:r w:rsidR="00E95107">
        <w:t>9</w:t>
      </w:r>
      <w:r>
        <w:t xml:space="preserve">.4 </w:t>
      </w:r>
      <w:r w:rsidRPr="00562D11">
        <w:rPr>
          <w:rFonts w:hint="eastAsia"/>
        </w:rPr>
        <w:t>输出项</w:t>
      </w:r>
      <w:bookmarkEnd w:id="102"/>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3" w:name="_Toc104413317"/>
      <w:r>
        <w:rPr>
          <w:rFonts w:hint="eastAsia"/>
        </w:rPr>
        <w:t>4</w:t>
      </w:r>
      <w:r>
        <w:t>.</w:t>
      </w:r>
      <w:r w:rsidR="00E95107">
        <w:t>9</w:t>
      </w:r>
      <w:r>
        <w:t xml:space="preserve">.5 </w:t>
      </w:r>
      <w:r w:rsidRPr="00562D11">
        <w:rPr>
          <w:rFonts w:hint="eastAsia"/>
        </w:rPr>
        <w:t>设计方法</w:t>
      </w:r>
      <w:bookmarkEnd w:id="103"/>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用户爱看什么类型的新闻。</w:t>
      </w:r>
    </w:p>
    <w:p w14:paraId="426AF18B" w14:textId="6967996C" w:rsidR="003D29E1" w:rsidRPr="00562D11" w:rsidRDefault="003D29E1" w:rsidP="003D29E1">
      <w:pPr>
        <w:pStyle w:val="3"/>
        <w:spacing w:before="156" w:after="156"/>
        <w:ind w:firstLine="562"/>
      </w:pPr>
      <w:bookmarkStart w:id="104" w:name="_Toc104413318"/>
      <w:r>
        <w:rPr>
          <w:rFonts w:hint="eastAsia"/>
        </w:rPr>
        <w:lastRenderedPageBreak/>
        <w:t>4</w:t>
      </w:r>
      <w:r>
        <w:t>.</w:t>
      </w:r>
      <w:r w:rsidR="00E95107">
        <w:t>9</w:t>
      </w:r>
      <w:r>
        <w:t xml:space="preserve">.6 </w:t>
      </w:r>
      <w:r w:rsidRPr="00562D11">
        <w:rPr>
          <w:rFonts w:hint="eastAsia"/>
        </w:rPr>
        <w:t>流程逻辑</w:t>
      </w:r>
      <w:bookmarkEnd w:id="104"/>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5" w:name="_Toc104413319"/>
      <w:r>
        <w:rPr>
          <w:rFonts w:hint="eastAsia"/>
        </w:rPr>
        <w:t>4</w:t>
      </w:r>
      <w:r>
        <w:t>.</w:t>
      </w:r>
      <w:r w:rsidR="00E95107">
        <w:t>9</w:t>
      </w:r>
      <w:r>
        <w:t xml:space="preserve">.7 </w:t>
      </w:r>
      <w:r w:rsidRPr="00562D11">
        <w:rPr>
          <w:rFonts w:hint="eastAsia"/>
        </w:rPr>
        <w:t>接口</w:t>
      </w:r>
      <w:bookmarkEnd w:id="105"/>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6" w:name="_Toc104413320"/>
      <w:r>
        <w:rPr>
          <w:rFonts w:hint="eastAsia"/>
        </w:rPr>
        <w:t>4</w:t>
      </w:r>
      <w:r>
        <w:t>.</w:t>
      </w:r>
      <w:r w:rsidR="00E95107">
        <w:t>9</w:t>
      </w:r>
      <w:r>
        <w:t xml:space="preserve">.8 </w:t>
      </w:r>
      <w:r w:rsidRPr="00562D11">
        <w:rPr>
          <w:rFonts w:hint="eastAsia"/>
        </w:rPr>
        <w:t>限制条件</w:t>
      </w:r>
      <w:bookmarkEnd w:id="106"/>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7" w:name="_Toc104413321"/>
      <w:r>
        <w:rPr>
          <w:rFonts w:hint="eastAsia"/>
        </w:rPr>
        <w:t>4</w:t>
      </w:r>
      <w:r>
        <w:t>.</w:t>
      </w:r>
      <w:r w:rsidR="00E95107">
        <w:t>9</w:t>
      </w:r>
      <w:r>
        <w:t xml:space="preserve">.9 </w:t>
      </w:r>
      <w:r w:rsidRPr="00562D11">
        <w:rPr>
          <w:rFonts w:hint="eastAsia"/>
        </w:rPr>
        <w:t>测试</w:t>
      </w:r>
      <w:bookmarkEnd w:id="107"/>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rPr>
          <w:rFonts w:hint="eastAsia"/>
        </w:rPr>
      </w:pPr>
    </w:p>
    <w:p w14:paraId="2DBC6FC8" w14:textId="7BEAFBDF" w:rsidR="00690FD3" w:rsidRDefault="00690FD3" w:rsidP="00690FD3">
      <w:pPr>
        <w:pStyle w:val="2"/>
        <w:spacing w:before="156" w:after="156"/>
        <w:ind w:firstLineChars="249" w:firstLine="800"/>
      </w:pPr>
      <w:bookmarkStart w:id="108" w:name="_Toc104413322"/>
      <w:r>
        <w:rPr>
          <w:rFonts w:hint="eastAsia"/>
        </w:rPr>
        <w:t>4</w:t>
      </w:r>
      <w:r>
        <w:t>.</w:t>
      </w:r>
      <w:r w:rsidR="001636B6">
        <w:t>10</w:t>
      </w:r>
      <w:r>
        <w:t xml:space="preserve"> </w:t>
      </w:r>
      <w:r>
        <w:rPr>
          <w:rFonts w:hint="eastAsia"/>
        </w:rPr>
        <w:t>新闻管理</w:t>
      </w:r>
      <w:r w:rsidRPr="00562D11">
        <w:rPr>
          <w:rFonts w:hint="eastAsia"/>
        </w:rPr>
        <w:t>模块</w:t>
      </w:r>
      <w:bookmarkEnd w:id="108"/>
    </w:p>
    <w:p w14:paraId="311915D6" w14:textId="506985A6" w:rsidR="00690FD3" w:rsidRPr="00562D11" w:rsidRDefault="00690FD3" w:rsidP="00690FD3">
      <w:pPr>
        <w:pStyle w:val="3"/>
        <w:spacing w:before="156" w:after="156"/>
        <w:ind w:firstLine="562"/>
      </w:pPr>
      <w:bookmarkStart w:id="109" w:name="_Toc104413323"/>
      <w:r>
        <w:rPr>
          <w:rFonts w:hint="eastAsia"/>
        </w:rPr>
        <w:t>4</w:t>
      </w:r>
      <w:r>
        <w:t>.</w:t>
      </w:r>
      <w:r w:rsidR="001636B6">
        <w:t>10</w:t>
      </w:r>
      <w:r>
        <w:t xml:space="preserve">.1 </w:t>
      </w:r>
      <w:r w:rsidRPr="00562D11">
        <w:rPr>
          <w:rFonts w:hint="eastAsia"/>
        </w:rPr>
        <w:t>功能</w:t>
      </w:r>
      <w:bookmarkEnd w:id="109"/>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10" w:name="_Toc104413324"/>
      <w:r>
        <w:rPr>
          <w:rFonts w:hint="eastAsia"/>
        </w:rPr>
        <w:t>4</w:t>
      </w:r>
      <w:r>
        <w:t>.</w:t>
      </w:r>
      <w:r w:rsidR="001636B6">
        <w:t>10</w:t>
      </w:r>
      <w:r>
        <w:t xml:space="preserve">.2 </w:t>
      </w:r>
      <w:r w:rsidRPr="00562D11">
        <w:rPr>
          <w:rFonts w:hint="eastAsia"/>
        </w:rPr>
        <w:t>性能</w:t>
      </w:r>
      <w:bookmarkEnd w:id="110"/>
    </w:p>
    <w:p w14:paraId="5C66594D" w14:textId="77777777" w:rsidR="00040DE2" w:rsidRDefault="00040DE2" w:rsidP="00040DE2">
      <w:pPr>
        <w:spacing w:before="156" w:after="156"/>
      </w:pPr>
      <w:r>
        <w:rPr>
          <w:rFonts w:hint="eastAsia"/>
        </w:rPr>
        <w:t>管理模块不需要很高的时效性，也不会有高并发的情况，所以对性能要求不</w:t>
      </w:r>
      <w:r>
        <w:rPr>
          <w:rFonts w:hint="eastAsia"/>
        </w:rPr>
        <w:lastRenderedPageBreak/>
        <w:t>高。</w:t>
      </w:r>
    </w:p>
    <w:p w14:paraId="42023043" w14:textId="630D0389" w:rsidR="00690FD3" w:rsidRPr="00562D11" w:rsidRDefault="00690FD3" w:rsidP="00690FD3">
      <w:pPr>
        <w:pStyle w:val="3"/>
        <w:spacing w:before="156" w:after="156"/>
        <w:ind w:firstLine="562"/>
      </w:pPr>
      <w:bookmarkStart w:id="111" w:name="_Toc104413325"/>
      <w:r>
        <w:rPr>
          <w:rFonts w:hint="eastAsia"/>
        </w:rPr>
        <w:t>4</w:t>
      </w:r>
      <w:r>
        <w:t>.</w:t>
      </w:r>
      <w:r w:rsidR="001636B6">
        <w:t>10</w:t>
      </w:r>
      <w:r>
        <w:t xml:space="preserve">.3 </w:t>
      </w:r>
      <w:r w:rsidRPr="00562D11">
        <w:rPr>
          <w:rFonts w:hint="eastAsia"/>
        </w:rPr>
        <w:t>输入项</w:t>
      </w:r>
      <w:bookmarkEnd w:id="111"/>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2" w:name="_Toc104413326"/>
      <w:r>
        <w:rPr>
          <w:rFonts w:hint="eastAsia"/>
        </w:rPr>
        <w:t>4</w:t>
      </w:r>
      <w:r>
        <w:t>.</w:t>
      </w:r>
      <w:r w:rsidR="001636B6">
        <w:t>10</w:t>
      </w:r>
      <w:r>
        <w:t xml:space="preserve">.4 </w:t>
      </w:r>
      <w:r w:rsidRPr="00562D11">
        <w:rPr>
          <w:rFonts w:hint="eastAsia"/>
        </w:rPr>
        <w:t>输出项</w:t>
      </w:r>
      <w:bookmarkEnd w:id="112"/>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3" w:name="_Toc104413327"/>
      <w:r>
        <w:rPr>
          <w:rFonts w:hint="eastAsia"/>
        </w:rPr>
        <w:t>4</w:t>
      </w:r>
      <w:r>
        <w:t>.</w:t>
      </w:r>
      <w:r w:rsidR="001636B6">
        <w:t>10</w:t>
      </w:r>
      <w:r>
        <w:t xml:space="preserve">.5 </w:t>
      </w:r>
      <w:r w:rsidRPr="00562D11">
        <w:rPr>
          <w:rFonts w:hint="eastAsia"/>
        </w:rPr>
        <w:t>设计方法</w:t>
      </w:r>
      <w:bookmarkEnd w:id="113"/>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proofErr w:type="gramStart"/>
      <w:r>
        <w:rPr>
          <w:rFonts w:hint="eastAsia"/>
        </w:rPr>
        <w:t>端会检测</w:t>
      </w:r>
      <w:proofErr w:type="gramEnd"/>
      <w:r>
        <w:rPr>
          <w:rFonts w:hint="eastAsia"/>
        </w:rPr>
        <w:t>输入内容是否含有敏感词汇等，保证内容的合法性。而在查询和删除部分，会有输入</w:t>
      </w:r>
      <w:proofErr w:type="gramStart"/>
      <w:r>
        <w:rPr>
          <w:rFonts w:hint="eastAsia"/>
        </w:rPr>
        <w:t>框用于</w:t>
      </w:r>
      <w:proofErr w:type="gramEnd"/>
      <w:r>
        <w:rPr>
          <w:rFonts w:hint="eastAsia"/>
        </w:rPr>
        <w:t>搜索指定新闻，主要通过计算新闻标题和输入</w:t>
      </w:r>
      <w:proofErr w:type="gramStart"/>
      <w:r>
        <w:rPr>
          <w:rFonts w:hint="eastAsia"/>
        </w:rPr>
        <w:t>框文字</w:t>
      </w:r>
      <w:proofErr w:type="gramEnd"/>
      <w:r>
        <w:rPr>
          <w:rFonts w:hint="eastAsia"/>
        </w:rPr>
        <w:t>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4" w:name="_Toc104413328"/>
      <w:r>
        <w:rPr>
          <w:rFonts w:hint="eastAsia"/>
        </w:rPr>
        <w:t>4</w:t>
      </w:r>
      <w:r>
        <w:t>.</w:t>
      </w:r>
      <w:r w:rsidR="001636B6">
        <w:t>10</w:t>
      </w:r>
      <w:r>
        <w:t xml:space="preserve">.6 </w:t>
      </w:r>
      <w:r w:rsidRPr="00562D11">
        <w:rPr>
          <w:rFonts w:hint="eastAsia"/>
        </w:rPr>
        <w:t>流程逻辑</w:t>
      </w:r>
      <w:bookmarkEnd w:id="114"/>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5" w:name="_Toc104413329"/>
      <w:r>
        <w:rPr>
          <w:rFonts w:hint="eastAsia"/>
        </w:rPr>
        <w:t>4</w:t>
      </w:r>
      <w:r>
        <w:t>.</w:t>
      </w:r>
      <w:r w:rsidR="001636B6">
        <w:t>10</w:t>
      </w:r>
      <w:r>
        <w:t xml:space="preserve">.7 </w:t>
      </w:r>
      <w:r w:rsidRPr="00562D11">
        <w:rPr>
          <w:rFonts w:hint="eastAsia"/>
        </w:rPr>
        <w:t>接口</w:t>
      </w:r>
      <w:bookmarkEnd w:id="115"/>
    </w:p>
    <w:p w14:paraId="7746FBA4" w14:textId="77777777" w:rsidR="00C42C5C" w:rsidRDefault="00C42C5C" w:rsidP="00C42C5C">
      <w:pPr>
        <w:spacing w:before="156" w:after="156"/>
      </w:pPr>
      <w:r>
        <w:rPr>
          <w:rFonts w:hint="eastAsia"/>
        </w:rPr>
        <w:t>管理员</w:t>
      </w:r>
      <w:r>
        <w:rPr>
          <w:rFonts w:hint="eastAsia"/>
        </w:rPr>
        <w:t>W</w:t>
      </w:r>
      <w:r>
        <w:t>EB</w:t>
      </w:r>
      <w:proofErr w:type="gramStart"/>
      <w:r>
        <w:rPr>
          <w:rFonts w:hint="eastAsia"/>
        </w:rPr>
        <w:t>端访问</w:t>
      </w:r>
      <w:proofErr w:type="gramEnd"/>
      <w:r>
        <w:rPr>
          <w:rFonts w:hint="eastAsia"/>
        </w:rPr>
        <w:t>和操作新闻数据库的接口。</w:t>
      </w:r>
    </w:p>
    <w:p w14:paraId="55262347" w14:textId="2700F637" w:rsidR="00690FD3" w:rsidRPr="00562D11" w:rsidRDefault="00690FD3" w:rsidP="00690FD3">
      <w:pPr>
        <w:pStyle w:val="3"/>
        <w:spacing w:before="156" w:after="156"/>
        <w:ind w:firstLine="562"/>
      </w:pPr>
      <w:bookmarkStart w:id="116" w:name="_Toc104413330"/>
      <w:r>
        <w:rPr>
          <w:rFonts w:hint="eastAsia"/>
        </w:rPr>
        <w:t>4</w:t>
      </w:r>
      <w:r>
        <w:t>.</w:t>
      </w:r>
      <w:r w:rsidR="001636B6">
        <w:t>10</w:t>
      </w:r>
      <w:r>
        <w:t xml:space="preserve">.8 </w:t>
      </w:r>
      <w:r w:rsidRPr="00562D11">
        <w:rPr>
          <w:rFonts w:hint="eastAsia"/>
        </w:rPr>
        <w:t>限制条件</w:t>
      </w:r>
      <w:bookmarkEnd w:id="116"/>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7" w:name="_Toc104413331"/>
      <w:r>
        <w:rPr>
          <w:rFonts w:hint="eastAsia"/>
        </w:rPr>
        <w:t>4</w:t>
      </w:r>
      <w:r>
        <w:t>.</w:t>
      </w:r>
      <w:r w:rsidR="001636B6">
        <w:t>10</w:t>
      </w:r>
      <w:r>
        <w:t xml:space="preserve">.9 </w:t>
      </w:r>
      <w:r w:rsidRPr="00562D11">
        <w:rPr>
          <w:rFonts w:hint="eastAsia"/>
        </w:rPr>
        <w:t>测试</w:t>
      </w:r>
      <w:bookmarkEnd w:id="117"/>
    </w:p>
    <w:p w14:paraId="4D4C5274" w14:textId="4004BAE0" w:rsidR="00233AA2" w:rsidRPr="00233AA2" w:rsidRDefault="004826F9" w:rsidP="00F43F9A">
      <w:pPr>
        <w:spacing w:before="156" w:after="156"/>
        <w:rPr>
          <w:rFonts w:hint="eastAsia"/>
        </w:rPr>
      </w:pPr>
      <w:r>
        <w:rPr>
          <w:rFonts w:hint="eastAsia"/>
        </w:rPr>
        <w:t>在增删</w:t>
      </w:r>
      <w:proofErr w:type="gramStart"/>
      <w:r>
        <w:rPr>
          <w:rFonts w:hint="eastAsia"/>
        </w:rPr>
        <w:t>改操作</w:t>
      </w:r>
      <w:proofErr w:type="gramEnd"/>
      <w:r>
        <w:rPr>
          <w:rFonts w:hint="eastAsia"/>
        </w:rPr>
        <w:t>后，检查数据库是否及时更新。在查询操作后，检查是否检索出所有相关新闻。</w:t>
      </w:r>
    </w:p>
    <w:sectPr w:rsidR="00233AA2" w:rsidRPr="00233A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40DE2"/>
    <w:rsid w:val="00064EBA"/>
    <w:rsid w:val="000C54D6"/>
    <w:rsid w:val="000F2CCC"/>
    <w:rsid w:val="00150C1E"/>
    <w:rsid w:val="001636B6"/>
    <w:rsid w:val="001E1D57"/>
    <w:rsid w:val="001E2103"/>
    <w:rsid w:val="00225D22"/>
    <w:rsid w:val="00233AA2"/>
    <w:rsid w:val="00234EBB"/>
    <w:rsid w:val="0027510D"/>
    <w:rsid w:val="002A36FE"/>
    <w:rsid w:val="002A4E02"/>
    <w:rsid w:val="002D2B55"/>
    <w:rsid w:val="002E1986"/>
    <w:rsid w:val="002E4432"/>
    <w:rsid w:val="002F46E1"/>
    <w:rsid w:val="003A0438"/>
    <w:rsid w:val="003C7BE8"/>
    <w:rsid w:val="003D29E1"/>
    <w:rsid w:val="003F026C"/>
    <w:rsid w:val="00431618"/>
    <w:rsid w:val="004677F3"/>
    <w:rsid w:val="004700F3"/>
    <w:rsid w:val="004826F9"/>
    <w:rsid w:val="004A2D9E"/>
    <w:rsid w:val="004E7BC9"/>
    <w:rsid w:val="00526273"/>
    <w:rsid w:val="00562D11"/>
    <w:rsid w:val="00604548"/>
    <w:rsid w:val="0060773D"/>
    <w:rsid w:val="00630533"/>
    <w:rsid w:val="00631E1A"/>
    <w:rsid w:val="00647FF8"/>
    <w:rsid w:val="006538AF"/>
    <w:rsid w:val="006856A1"/>
    <w:rsid w:val="00687A0F"/>
    <w:rsid w:val="00690FD3"/>
    <w:rsid w:val="00711169"/>
    <w:rsid w:val="00773341"/>
    <w:rsid w:val="00782AE0"/>
    <w:rsid w:val="00791E9D"/>
    <w:rsid w:val="00792F1C"/>
    <w:rsid w:val="007A2458"/>
    <w:rsid w:val="007A3F9B"/>
    <w:rsid w:val="007E33F8"/>
    <w:rsid w:val="0080461E"/>
    <w:rsid w:val="00835F13"/>
    <w:rsid w:val="0086005C"/>
    <w:rsid w:val="008608B2"/>
    <w:rsid w:val="00866F59"/>
    <w:rsid w:val="008B5E83"/>
    <w:rsid w:val="008E57BB"/>
    <w:rsid w:val="009466D9"/>
    <w:rsid w:val="00953B76"/>
    <w:rsid w:val="009F0A35"/>
    <w:rsid w:val="00A17C3A"/>
    <w:rsid w:val="00A21E71"/>
    <w:rsid w:val="00A34224"/>
    <w:rsid w:val="00A6023E"/>
    <w:rsid w:val="00AA2FDE"/>
    <w:rsid w:val="00AF0338"/>
    <w:rsid w:val="00B17E2C"/>
    <w:rsid w:val="00B230DE"/>
    <w:rsid w:val="00B27B2E"/>
    <w:rsid w:val="00B810AD"/>
    <w:rsid w:val="00B81EBA"/>
    <w:rsid w:val="00BD0684"/>
    <w:rsid w:val="00BE6CBC"/>
    <w:rsid w:val="00C03EBF"/>
    <w:rsid w:val="00C42C5C"/>
    <w:rsid w:val="00C525E8"/>
    <w:rsid w:val="00C66FB3"/>
    <w:rsid w:val="00CB08F7"/>
    <w:rsid w:val="00D9676E"/>
    <w:rsid w:val="00DE21C3"/>
    <w:rsid w:val="00DE7CBF"/>
    <w:rsid w:val="00E060B6"/>
    <w:rsid w:val="00E50386"/>
    <w:rsid w:val="00E57534"/>
    <w:rsid w:val="00E7159B"/>
    <w:rsid w:val="00E73F41"/>
    <w:rsid w:val="00E77F9A"/>
    <w:rsid w:val="00E8059C"/>
    <w:rsid w:val="00E95107"/>
    <w:rsid w:val="00EE2826"/>
    <w:rsid w:val="00EE68C8"/>
    <w:rsid w:val="00EE6ECD"/>
    <w:rsid w:val="00EE7AE5"/>
    <w:rsid w:val="00F43F9A"/>
    <w:rsid w:val="00F51B32"/>
    <w:rsid w:val="00F5408E"/>
    <w:rsid w:val="00F65161"/>
    <w:rsid w:val="00F71BEB"/>
    <w:rsid w:val="00F83903"/>
    <w:rsid w:val="00FB50F5"/>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fontTable" Target="fontTable.xml"/><Relationship Id="rId7" Type="http://schemas.openxmlformats.org/officeDocument/2006/relationships/image" Target="https://pic.17qq.com/uploads/mqgqmhpqy.jpeg" TargetMode="Externa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wmf"/><Relationship Id="rId29" Type="http://schemas.openxmlformats.org/officeDocument/2006/relationships/oleObject" Target="embeddings/oleObject5.bin"/><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34</Pages>
  <Words>3021</Words>
  <Characters>17221</Characters>
  <Application>Microsoft Office Word</Application>
  <DocSecurity>0</DocSecurity>
  <Lines>143</Lines>
  <Paragraphs>40</Paragraphs>
  <ScaleCrop>false</ScaleCrop>
  <Company/>
  <LinksUpToDate>false</LinksUpToDate>
  <CharactersWithSpaces>20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1446775342@qq.com</cp:lastModifiedBy>
  <cp:revision>100</cp:revision>
  <dcterms:created xsi:type="dcterms:W3CDTF">2022-05-25T12:22:00Z</dcterms:created>
  <dcterms:modified xsi:type="dcterms:W3CDTF">2022-05-26T00:28:00Z</dcterms:modified>
</cp:coreProperties>
</file>